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099" w:type="dxa"/>
        <w:tblInd w:w="-176" w:type="dxa"/>
        <w:tblLook w:val="04A0" w:firstRow="1" w:lastRow="0" w:firstColumn="1" w:lastColumn="0" w:noHBand="0" w:noVBand="1"/>
      </w:tblPr>
      <w:tblGrid>
        <w:gridCol w:w="3970"/>
        <w:gridCol w:w="6129"/>
      </w:tblGrid>
      <w:tr w:rsidR="00611968" w:rsidRPr="00D13203" w14:paraId="4ECFEF98" w14:textId="77777777" w:rsidTr="00411767">
        <w:tc>
          <w:tcPr>
            <w:tcW w:w="3970" w:type="dxa"/>
            <w:shd w:val="clear" w:color="auto" w:fill="auto"/>
          </w:tcPr>
          <w:p w14:paraId="7DF15467" w14:textId="77777777" w:rsidR="00611968" w:rsidRPr="00D13203" w:rsidRDefault="00611968" w:rsidP="00411767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92442948"/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SỞ GIÁO DỤC VÀ ĐÀO TẠO</w:t>
            </w:r>
          </w:p>
          <w:p w14:paraId="2E3FE5FC" w14:textId="77777777" w:rsidR="00611968" w:rsidRPr="00D13203" w:rsidRDefault="00611968" w:rsidP="00411767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  <w:p w14:paraId="6466C40B" w14:textId="77777777" w:rsidR="00611968" w:rsidRPr="00D13203" w:rsidRDefault="00611968" w:rsidP="00411767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  <w:t>TRƯỜNG THCS VÀ THPT</w:t>
            </w:r>
          </w:p>
          <w:p w14:paraId="557BCF7C" w14:textId="77777777" w:rsidR="00611968" w:rsidRPr="00D13203" w:rsidRDefault="00611968" w:rsidP="00411767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384556D7" wp14:editId="57213917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49</wp:posOffset>
                      </wp:positionV>
                      <wp:extent cx="1085850" cy="0"/>
                      <wp:effectExtent l="0" t="0" r="0" b="0"/>
                      <wp:wrapNone/>
                      <wp:docPr id="126" name="Straight Arrow Connector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917E57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6" o:spid="_x0000_s1026" type="#_x0000_t32" style="position:absolute;margin-left:51.1pt;margin-top:17.5pt;width:85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ZWUJgIAAE4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">
                      <w10:wrap anchorx="margin"/>
                    </v:shape>
                  </w:pict>
                </mc:Fallback>
              </mc:AlternateContent>
            </w:r>
            <w:r w:rsidRPr="00D13203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NGỌC VIỄN ĐÔNG</w:t>
            </w:r>
          </w:p>
          <w:p w14:paraId="09D39AB2" w14:textId="77777777" w:rsidR="00611968" w:rsidRPr="004A7EF5" w:rsidRDefault="00611968" w:rsidP="00411767">
            <w:pPr>
              <w:spacing w:before="240" w:line="240" w:lineRule="auto"/>
              <w:ind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A7EF5">
              <w:rPr>
                <w:rFonts w:ascii="Times New Roman" w:hAnsi="Times New Roman" w:cs="Times New Roman"/>
                <w:i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0981008" wp14:editId="54ABD33A">
                      <wp:simplePos x="0" y="0"/>
                      <wp:positionH relativeFrom="column">
                        <wp:posOffset>485486</wp:posOffset>
                      </wp:positionH>
                      <wp:positionV relativeFrom="paragraph">
                        <wp:posOffset>87636</wp:posOffset>
                      </wp:positionV>
                      <wp:extent cx="1455089" cy="357808"/>
                      <wp:effectExtent l="0" t="0" r="12065" b="2349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5089" cy="357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2A3D7E3" id="Rectangle 1" o:spid="_x0000_s1026" style="position:absolute;margin-left:38.25pt;margin-top:6.9pt;width:114.55pt;height:28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" filled="f" strokecolor="black [3213]" strokeweight="2pt"/>
                  </w:pict>
                </mc:Fallback>
              </mc:AlternateContent>
            </w:r>
            <w:r w:rsidRPr="004A7EF5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6129" w:type="dxa"/>
            <w:shd w:val="clear" w:color="auto" w:fill="auto"/>
          </w:tcPr>
          <w:p w14:paraId="15E25F8E" w14:textId="77777777" w:rsidR="00611968" w:rsidRPr="00D13203" w:rsidRDefault="00611968" w:rsidP="00411767">
            <w:pPr>
              <w:pStyle w:val="NoSpacing"/>
              <w:jc w:val="center"/>
              <w:rPr>
                <w:b/>
                <w:szCs w:val="26"/>
              </w:rPr>
            </w:pPr>
            <w:r w:rsidRPr="00D13203">
              <w:rPr>
                <w:b/>
                <w:szCs w:val="26"/>
              </w:rPr>
              <w:t xml:space="preserve">ĐỀ KIỂM TRA </w:t>
            </w:r>
            <w:r>
              <w:rPr>
                <w:b/>
                <w:szCs w:val="26"/>
              </w:rPr>
              <w:t>CUỐI HỌC KÌ I</w:t>
            </w:r>
          </w:p>
          <w:p w14:paraId="2878899A" w14:textId="77777777" w:rsidR="00611968" w:rsidRPr="00D13203" w:rsidRDefault="00611968" w:rsidP="00411767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Năm học: 2021 – 2022</w:t>
            </w:r>
          </w:p>
          <w:p w14:paraId="3343A992" w14:textId="2E1CA5ED" w:rsidR="00611968" w:rsidRPr="00B4250F" w:rsidRDefault="00611968" w:rsidP="00411767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Môn:</w:t>
            </w:r>
            <w:r>
              <w:rPr>
                <w:szCs w:val="26"/>
                <w:lang w:val="vi-VN"/>
              </w:rPr>
              <w:t xml:space="preserve"> Hoá học</w:t>
            </w:r>
            <w:r w:rsidRPr="00D13203">
              <w:rPr>
                <w:szCs w:val="26"/>
              </w:rPr>
              <w:t xml:space="preserve"> </w:t>
            </w:r>
            <w:r w:rsidR="00B4250F">
              <w:rPr>
                <w:szCs w:val="26"/>
              </w:rPr>
              <w:t>- L</w:t>
            </w:r>
            <w:r w:rsidRPr="00D13203">
              <w:rPr>
                <w:szCs w:val="26"/>
              </w:rPr>
              <w:t>ớp:</w:t>
            </w:r>
            <w:r>
              <w:rPr>
                <w:szCs w:val="26"/>
                <w:lang w:val="vi-VN"/>
              </w:rPr>
              <w:t xml:space="preserve"> 1</w:t>
            </w:r>
            <w:r w:rsidR="00B4250F">
              <w:rPr>
                <w:szCs w:val="26"/>
              </w:rPr>
              <w:t>0</w:t>
            </w:r>
            <w:bookmarkStart w:id="1" w:name="_GoBack"/>
            <w:bookmarkEnd w:id="1"/>
          </w:p>
          <w:p w14:paraId="45CD0A99" w14:textId="77777777" w:rsidR="00611968" w:rsidRPr="00693782" w:rsidRDefault="00611968" w:rsidP="00411767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>Thờ</w:t>
            </w:r>
            <w:r>
              <w:rPr>
                <w:szCs w:val="26"/>
                <w:lang w:val="vi-VN"/>
              </w:rPr>
              <w:t>i gian: 45</w:t>
            </w:r>
            <w:r w:rsidRPr="00693782">
              <w:rPr>
                <w:szCs w:val="26"/>
                <w:lang w:val="vi-VN"/>
              </w:rPr>
              <w:t xml:space="preserve"> phút </w:t>
            </w:r>
            <w:r w:rsidRPr="00693782">
              <w:rPr>
                <w:i/>
                <w:szCs w:val="26"/>
                <w:lang w:val="vi-VN"/>
              </w:rPr>
              <w:t>(không tính thời gian phát đề)</w:t>
            </w:r>
          </w:p>
          <w:p w14:paraId="661C7123" w14:textId="77777777" w:rsidR="00611968" w:rsidRPr="00693782" w:rsidRDefault="00611968" w:rsidP="00411767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</w:p>
          <w:p w14:paraId="6C2D3895" w14:textId="77777777" w:rsidR="00611968" w:rsidRPr="00693782" w:rsidRDefault="00611968" w:rsidP="00411767">
            <w:pPr>
              <w:pStyle w:val="NoSpacing"/>
              <w:jc w:val="center"/>
              <w:rPr>
                <w:szCs w:val="26"/>
                <w:lang w:val="vi-VN"/>
              </w:rPr>
            </w:pPr>
            <w:r w:rsidRPr="004A7EF5">
              <w:rPr>
                <w:i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ED34D7B" wp14:editId="6B5059B9">
                      <wp:simplePos x="0" y="0"/>
                      <wp:positionH relativeFrom="column">
                        <wp:posOffset>2023110</wp:posOffset>
                      </wp:positionH>
                      <wp:positionV relativeFrom="paragraph">
                        <wp:posOffset>153035</wp:posOffset>
                      </wp:positionV>
                      <wp:extent cx="1113576" cy="334978"/>
                      <wp:effectExtent l="0" t="0" r="10795" b="2730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3576" cy="3349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28BF98A" id="Rectangle 3" o:spid="_x0000_s1026" style="position:absolute;margin-left:159.3pt;margin-top:12.05pt;width:87.7pt;height:26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" filled="f" strokecolor="black [3213]" strokeweight="2pt"/>
                  </w:pict>
                </mc:Fallback>
              </mc:AlternateContent>
            </w:r>
          </w:p>
          <w:p w14:paraId="1DE0A969" w14:textId="109B8987" w:rsidR="00611968" w:rsidRPr="00EC6902" w:rsidRDefault="00611968" w:rsidP="00411767">
            <w:pPr>
              <w:pStyle w:val="NoSpacing"/>
              <w:jc w:val="center"/>
              <w:rPr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 xml:space="preserve">                                  </w:t>
            </w:r>
            <w:r>
              <w:rPr>
                <w:szCs w:val="26"/>
              </w:rPr>
              <w:t>Mã đề:</w:t>
            </w:r>
            <w:r w:rsidR="0052667D">
              <w:rPr>
                <w:szCs w:val="26"/>
                <w:lang w:val="vi-VN"/>
              </w:rPr>
              <w:t>001</w:t>
            </w:r>
          </w:p>
        </w:tc>
      </w:tr>
      <w:bookmarkEnd w:id="0"/>
    </w:tbl>
    <w:p w14:paraId="1A277AE1" w14:textId="77777777" w:rsidR="00611968" w:rsidRDefault="00611968" w:rsidP="00611968">
      <w:pPr>
        <w:rPr>
          <w:lang w:val="vi-VN"/>
        </w:rPr>
      </w:pPr>
    </w:p>
    <w:p w14:paraId="77A1C959" w14:textId="723B1E1E" w:rsidR="00FB7EF4" w:rsidRPr="00A5585F" w:rsidRDefault="0052667D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sz w:val="26"/>
          <w:szCs w:val="26"/>
          <w:lang w:val="vi-VN"/>
        </w:rPr>
        <w:t>Các hạt cấu tạo nên hạt nhân của hầu hết các nguyên tử là</w:t>
      </w:r>
    </w:p>
    <w:p w14:paraId="0569D377" w14:textId="49251D42" w:rsidR="0052667D" w:rsidRPr="00C04B9E" w:rsidRDefault="0052667D" w:rsidP="005266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color w:val="0000FF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electron và nơtron.</w:t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B.</w:t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proton và nơtron.</w:t>
      </w:r>
    </w:p>
    <w:p w14:paraId="47E22152" w14:textId="2FE037FB" w:rsidR="0052667D" w:rsidRPr="00C04B9E" w:rsidRDefault="0052667D" w:rsidP="005266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>prot</w:t>
      </w:r>
      <w:r w:rsidRPr="00C04B9E">
        <w:rPr>
          <w:rFonts w:asciiTheme="majorHAnsi" w:hAnsiTheme="majorHAnsi" w:cstheme="majorHAnsi"/>
          <w:sz w:val="26"/>
          <w:szCs w:val="26"/>
        </w:rPr>
        <w:t>on và electron.</w:t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electron, proton và nơtron</w:t>
      </w:r>
    </w:p>
    <w:p w14:paraId="26C8A686" w14:textId="1A1EDD89" w:rsidR="00065798" w:rsidRPr="00A5585F" w:rsidRDefault="0052667D" w:rsidP="002D4C08">
      <w:pPr>
        <w:pStyle w:val="ListParagraph"/>
        <w:numPr>
          <w:ilvl w:val="0"/>
          <w:numId w:val="1"/>
        </w:numPr>
        <w:spacing w:before="120" w:after="120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nl-NL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Nguyên tử luôn trung hoà về điện nên</w:t>
      </w:r>
    </w:p>
    <w:p w14:paraId="2D67DA99" w14:textId="625EFC41" w:rsidR="0052667D" w:rsidRPr="00C04B9E" w:rsidRDefault="0052667D" w:rsidP="005266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A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proton = số hạt nơtron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ab/>
      </w:r>
    </w:p>
    <w:p w14:paraId="0439E259" w14:textId="71004637" w:rsidR="0052667D" w:rsidRPr="00C04B9E" w:rsidRDefault="0052667D" w:rsidP="005266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B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electron = số hạt nơtron</w:t>
      </w:r>
    </w:p>
    <w:p w14:paraId="3BAD1DBD" w14:textId="3292AECE" w:rsidR="0052667D" w:rsidRPr="00C04B9E" w:rsidRDefault="0052667D" w:rsidP="005266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C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electron = số hạt proton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ab/>
      </w:r>
    </w:p>
    <w:p w14:paraId="7B5AB858" w14:textId="4048F45F" w:rsidR="0052667D" w:rsidRPr="00C04B9E" w:rsidRDefault="0052667D" w:rsidP="005266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D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proton = số hạt electron = số hạt nơtron</w:t>
      </w:r>
    </w:p>
    <w:p w14:paraId="4824DBC4" w14:textId="614FDC63" w:rsidR="00611968" w:rsidRPr="00A5585F" w:rsidRDefault="0052667D" w:rsidP="002D4C08">
      <w:pPr>
        <w:pStyle w:val="ListParagraph"/>
        <w:numPr>
          <w:ilvl w:val="0"/>
          <w:numId w:val="1"/>
        </w:numPr>
        <w:spacing w:before="120" w:after="120"/>
        <w:ind w:left="851" w:hanging="851"/>
        <w:contextualSpacing w:val="0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N trong nguyên tử của một nguyên tố hoá học có thể tính được khi biết số khối A, số thứ tự của nguyên tố (Z) theo công thức</w:t>
      </w:r>
    </w:p>
    <w:p w14:paraId="1AE8F2E2" w14:textId="75BA7AC0" w:rsidR="0052667D" w:rsidRPr="00C04B9E" w:rsidRDefault="0052667D" w:rsidP="005266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282"/>
        <w:jc w:val="both"/>
        <w:rPr>
          <w:rFonts w:asciiTheme="majorHAnsi" w:eastAsia="Times New Roman" w:hAnsiTheme="majorHAnsi" w:cstheme="majorHAnsi"/>
          <w:sz w:val="26"/>
          <w:szCs w:val="26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</w:rPr>
        <w:t>A.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 A = Z – N. </w:t>
      </w:r>
      <w:r w:rsidRPr="00C04B9E">
        <w:rPr>
          <w:rFonts w:asciiTheme="majorHAnsi" w:eastAsia="Times New Roman" w:hAnsiTheme="majorHAnsi" w:cstheme="majorHAnsi"/>
          <w:b/>
          <w:iCs/>
          <w:sz w:val="26"/>
          <w:szCs w:val="26"/>
        </w:rPr>
        <w:tab/>
        <w:t xml:space="preserve">B. 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N = A – Z.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 A = N – Z.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 Z = N +A.</w:t>
      </w:r>
    </w:p>
    <w:p w14:paraId="7E041975" w14:textId="47407D54" w:rsidR="00FB7EF4" w:rsidRPr="00A5585F" w:rsidRDefault="0052667D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Số proton và số nơtron có trong một nguyên tử nhôm (</w:t>
      </w:r>
      <w:r w:rsidRPr="00C04B9E">
        <w:rPr>
          <w:rFonts w:asciiTheme="majorHAnsi" w:hAnsiTheme="majorHAnsi" w:cstheme="majorHAnsi"/>
          <w:noProof/>
          <w:position w:val="-12"/>
          <w:sz w:val="26"/>
          <w:szCs w:val="26"/>
        </w:rPr>
        <w:object w:dxaOrig="480" w:dyaOrig="380" w14:anchorId="0728E7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5pt;height:19.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03600085" r:id="rId6"/>
        </w:object>
      </w:r>
      <w:r w:rsidRPr="00C04B9E">
        <w:rPr>
          <w:rFonts w:asciiTheme="majorHAnsi" w:hAnsiTheme="majorHAnsi" w:cstheme="majorHAnsi"/>
          <w:sz w:val="26"/>
          <w:szCs w:val="26"/>
        </w:rPr>
        <w:t>) lần lượt là</w:t>
      </w:r>
    </w:p>
    <w:p w14:paraId="1B24C5A0" w14:textId="3934B9E2" w:rsidR="00FB7EF4" w:rsidRPr="0052667D" w:rsidRDefault="0052667D" w:rsidP="0052667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14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13 và 14.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13 và 15.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ab/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12 và 14.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13 và 13.</w:t>
      </w:r>
    </w:p>
    <w:p w14:paraId="6CBE4E55" w14:textId="5F320FF2" w:rsidR="00611968" w:rsidRPr="00132FBD" w:rsidRDefault="0052667D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52667D">
        <w:rPr>
          <w:rFonts w:asciiTheme="majorHAnsi" w:hAnsiTheme="majorHAnsi" w:cstheme="majorHAnsi"/>
          <w:sz w:val="26"/>
          <w:szCs w:val="26"/>
          <w:lang w:val="vi-VN"/>
        </w:rPr>
        <w:t>Nguyên tử X có 17 proton trong hạt nhân và số khối bằng 37. Kí hiệu nguyên tử của X là</w:t>
      </w:r>
    </w:p>
    <w:p w14:paraId="449FE9E0" w14:textId="0EEB259E" w:rsidR="0052667D" w:rsidRDefault="00062894" w:rsidP="0052667D">
      <w:pPr>
        <w:spacing w:before="120" w:after="120" w:line="288" w:lineRule="auto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="0052667D" w:rsidRPr="0052667D">
        <w:rPr>
          <w:rFonts w:asciiTheme="majorHAnsi" w:hAnsiTheme="majorHAnsi" w:cstheme="majorHAnsi"/>
          <w:b/>
          <w:sz w:val="26"/>
          <w:szCs w:val="26"/>
          <w:lang w:val="nl-NL"/>
        </w:rPr>
        <w:t>A.</w:t>
      </w:r>
      <w:r w:rsidR="0052667D"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="0052667D" w:rsidRPr="00C04B9E">
        <w:rPr>
          <w:noProof/>
        </w:rPr>
        <w:object w:dxaOrig="420" w:dyaOrig="420" w14:anchorId="4A092EFE">
          <v:shape id="_x0000_i1026" type="#_x0000_t75" alt="" style="width:21pt;height:21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03600086" r:id="rId8"/>
        </w:object>
      </w:r>
      <w:r w:rsidR="0052667D"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="0052667D" w:rsidRPr="0052667D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</w:t>
      </w:r>
      <w:r w:rsidR="0052667D" w:rsidRPr="0052667D">
        <w:rPr>
          <w:rFonts w:asciiTheme="majorHAnsi" w:hAnsiTheme="majorHAnsi" w:cstheme="majorHAnsi"/>
          <w:b/>
          <w:sz w:val="26"/>
          <w:szCs w:val="26"/>
          <w:lang w:val="nl-NL"/>
        </w:rPr>
        <w:t>B.</w:t>
      </w:r>
      <w:r w:rsidR="0052667D"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="0052667D" w:rsidRPr="00C04B9E">
        <w:rPr>
          <w:noProof/>
        </w:rPr>
        <w:object w:dxaOrig="420" w:dyaOrig="420" w14:anchorId="5D5C9266">
          <v:shape id="_x0000_i1027" type="#_x0000_t75" alt="" style="width:21pt;height:21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03600087" r:id="rId10"/>
        </w:object>
      </w:r>
      <w:r w:rsidR="0052667D"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="0052667D" w:rsidRPr="0052667D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422EE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</w:t>
      </w:r>
      <w:r w:rsidR="0052667D" w:rsidRPr="0052667D">
        <w:rPr>
          <w:rFonts w:asciiTheme="majorHAnsi" w:hAnsiTheme="majorHAnsi" w:cstheme="majorHAnsi"/>
          <w:b/>
          <w:sz w:val="26"/>
          <w:szCs w:val="26"/>
          <w:lang w:val="nl-NL"/>
        </w:rPr>
        <w:t>C.</w:t>
      </w:r>
      <w:r w:rsidR="0052667D"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="0052667D" w:rsidRPr="00C04B9E">
        <w:rPr>
          <w:noProof/>
        </w:rPr>
        <w:object w:dxaOrig="420" w:dyaOrig="420" w14:anchorId="436941E0">
          <v:shape id="_x0000_i1028" type="#_x0000_t75" alt="" style="width:21pt;height:21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03600088" r:id="rId12"/>
        </w:object>
      </w:r>
      <w:r w:rsidR="0052667D" w:rsidRPr="0052667D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="0052667D" w:rsidRPr="0052667D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422EE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 </w:t>
      </w:r>
      <w:r w:rsidR="0052667D" w:rsidRPr="0052667D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="0052667D" w:rsidRPr="00C04B9E">
        <w:rPr>
          <w:noProof/>
        </w:rPr>
        <w:object w:dxaOrig="420" w:dyaOrig="420" w14:anchorId="3810FAA7">
          <v:shape id="_x0000_i1029" type="#_x0000_t75" alt="" style="width:21pt;height:21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03600089" r:id="rId14"/>
        </w:object>
      </w:r>
      <w:r w:rsidR="0052667D" w:rsidRPr="0052667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14:paraId="124BE5B9" w14:textId="1732C2D5" w:rsidR="00FB7EF4" w:rsidRPr="00A5585F" w:rsidRDefault="00062894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</w:pP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Nguyên tử P có Z=15, A=31 nên nguyên tử P có</w:t>
      </w:r>
    </w:p>
    <w:p w14:paraId="01C591A0" w14:textId="7A4CF771" w:rsidR="00062894" w:rsidRPr="00062894" w:rsidRDefault="00185783" w:rsidP="0006289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="00062894"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A. </w:t>
      </w:r>
      <w:r w:rsidR="00062894"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proton, 16 hạt electron, 31 hạt notron.</w:t>
      </w:r>
    </w:p>
    <w:p w14:paraId="1370628C" w14:textId="75BDAA06" w:rsidR="00062894" w:rsidRPr="00062894" w:rsidRDefault="00185783" w:rsidP="0006289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="00062894"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B. </w:t>
      </w:r>
      <w:r w:rsidR="00062894"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electron, 31 hạt notron, 15 hạt proton.</w:t>
      </w:r>
    </w:p>
    <w:p w14:paraId="709CD3FA" w14:textId="0830B1AD" w:rsidR="00F467BA" w:rsidRDefault="00185783" w:rsidP="00F467B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="00062894"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C. </w:t>
      </w:r>
      <w:r w:rsidR="00062894"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proton, 15 hạt electron, 16 hạt notron.</w:t>
      </w:r>
    </w:p>
    <w:p w14:paraId="149A11B6" w14:textId="4F1CF950" w:rsidR="00611968" w:rsidRPr="00F467BA" w:rsidRDefault="00185783" w:rsidP="00F467B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="00062894"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D. </w:t>
      </w:r>
      <w:r w:rsidR="00062894"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Khối lượng nguyên tử là 46u.</w:t>
      </w:r>
    </w:p>
    <w:p w14:paraId="75A6294A" w14:textId="49F0E67D" w:rsidR="00436378" w:rsidRPr="0052667D" w:rsidRDefault="00F467BA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Nguyên tố cacbon có hai đồng vị </w:t>
      </w:r>
      <w:r w:rsidRPr="00C04B9E">
        <w:rPr>
          <w:rFonts w:asciiTheme="majorHAnsi" w:hAnsiTheme="majorHAnsi" w:cstheme="majorHAnsi"/>
          <w:bCs/>
          <w:noProof/>
          <w:position w:val="-12"/>
          <w:sz w:val="26"/>
          <w:szCs w:val="26"/>
        </w:rPr>
        <w:object w:dxaOrig="420" w:dyaOrig="400" w14:anchorId="16CA6123">
          <v:shape id="_x0000_i1030" type="#_x0000_t75" alt="" style="width:20pt;height:19.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03600090" r:id="rId16"/>
        </w:object>
      </w: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chiếm 98,89% và </w:t>
      </w:r>
      <w:r w:rsidRPr="00C04B9E">
        <w:rPr>
          <w:rFonts w:asciiTheme="majorHAnsi" w:hAnsiTheme="majorHAnsi" w:cstheme="majorHAnsi"/>
          <w:bCs/>
          <w:noProof/>
          <w:position w:val="-12"/>
          <w:sz w:val="26"/>
          <w:szCs w:val="26"/>
        </w:rPr>
        <w:object w:dxaOrig="420" w:dyaOrig="400" w14:anchorId="6CFD3BED">
          <v:shape id="_x0000_i1031" type="#_x0000_t75" alt="" style="width:20pt;height:19.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03600091" r:id="rId18"/>
        </w:object>
      </w: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chiếm 1,11%. </w:t>
      </w:r>
      <w:r w:rsidRPr="00C04B9E">
        <w:rPr>
          <w:rFonts w:asciiTheme="majorHAnsi" w:hAnsiTheme="majorHAnsi" w:cstheme="majorHAnsi"/>
          <w:bCs/>
          <w:sz w:val="26"/>
          <w:szCs w:val="26"/>
        </w:rPr>
        <w:t>Nguyên tử khối trung bình của cacbon là</w:t>
      </w:r>
    </w:p>
    <w:p w14:paraId="7673916E" w14:textId="4390BE10" w:rsidR="00F467BA" w:rsidRPr="00C04B9E" w:rsidRDefault="00185783" w:rsidP="00F467BA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"/>
        </w:rPr>
        <w:t xml:space="preserve">    </w:t>
      </w:r>
      <w:r w:rsidR="00F467BA" w:rsidRPr="00C04B9E">
        <w:rPr>
          <w:rFonts w:asciiTheme="majorHAnsi" w:hAnsiTheme="majorHAnsi" w:cstheme="majorHAnsi"/>
          <w:b/>
          <w:sz w:val="26"/>
          <w:szCs w:val="26"/>
          <w:lang w:val="vi"/>
        </w:rPr>
        <w:t>A.</w:t>
      </w:r>
      <w:r w:rsidR="00F467BA"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="00F467BA"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12,500</w:t>
      </w:r>
      <w:r w:rsidR="00F467BA"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="00F467BA"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="00F467BA" w:rsidRPr="00C04B9E">
        <w:rPr>
          <w:rFonts w:asciiTheme="majorHAnsi" w:hAnsiTheme="majorHAnsi" w:cstheme="majorHAnsi"/>
          <w:b/>
          <w:sz w:val="26"/>
          <w:szCs w:val="26"/>
          <w:lang w:val="vi"/>
        </w:rPr>
        <w:t xml:space="preserve">B. </w:t>
      </w:r>
      <w:r w:rsidR="00F467BA" w:rsidRPr="00C04B9E">
        <w:rPr>
          <w:rFonts w:asciiTheme="majorHAnsi" w:hAnsiTheme="majorHAnsi" w:cstheme="majorHAnsi"/>
          <w:sz w:val="26"/>
          <w:szCs w:val="26"/>
          <w:lang w:val="vi"/>
        </w:rPr>
        <w:t>12,022.</w:t>
      </w:r>
      <w:r w:rsidR="00F467BA"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F467BA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F467BA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12,011</w:t>
      </w:r>
      <w:r w:rsidR="00F467BA" w:rsidRPr="00C04B9E">
        <w:rPr>
          <w:rFonts w:asciiTheme="majorHAnsi" w:hAnsiTheme="majorHAnsi" w:cstheme="majorHAnsi"/>
          <w:sz w:val="26"/>
          <w:szCs w:val="26"/>
        </w:rPr>
        <w:t>.</w:t>
      </w:r>
      <w:r w:rsidR="00F467BA" w:rsidRPr="00C04B9E">
        <w:rPr>
          <w:rFonts w:asciiTheme="majorHAnsi" w:hAnsiTheme="majorHAnsi" w:cstheme="majorHAnsi"/>
          <w:sz w:val="26"/>
          <w:szCs w:val="26"/>
        </w:rPr>
        <w:tab/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="00F467BA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F467BA" w:rsidRPr="00C04B9E">
        <w:rPr>
          <w:rFonts w:asciiTheme="majorHAnsi" w:hAnsiTheme="majorHAnsi" w:cstheme="majorHAnsi"/>
          <w:sz w:val="26"/>
          <w:szCs w:val="26"/>
        </w:rPr>
        <w:t>12,055.</w:t>
      </w:r>
    </w:p>
    <w:p w14:paraId="2515F66F" w14:textId="362E005B" w:rsidR="00611968" w:rsidRPr="0048769B" w:rsidRDefault="00F467BA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ấu hình electron viết đúng của Al (Z = 13) là</w:t>
      </w:r>
    </w:p>
    <w:p w14:paraId="38D4B85E" w14:textId="22D855FD" w:rsidR="00F467BA" w:rsidRPr="00C04B9E" w:rsidRDefault="00185783" w:rsidP="00F467BA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F467BA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sz w:val="26"/>
          <w:szCs w:val="26"/>
        </w:rPr>
        <w:t>.</w:t>
      </w:r>
      <w:r w:rsidR="00F467BA" w:rsidRPr="00C04B9E">
        <w:rPr>
          <w:rFonts w:asciiTheme="majorHAnsi" w:hAnsiTheme="majorHAnsi" w:cstheme="majorHAnsi"/>
          <w:sz w:val="26"/>
          <w:szCs w:val="26"/>
        </w:rPr>
        <w:tab/>
      </w:r>
      <w:r w:rsidR="00F467BA" w:rsidRPr="00C04B9E">
        <w:rPr>
          <w:rFonts w:asciiTheme="majorHAnsi" w:hAnsiTheme="majorHAnsi" w:cstheme="majorHAnsi"/>
          <w:sz w:val="26"/>
          <w:szCs w:val="26"/>
        </w:rPr>
        <w:tab/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sz w:val="26"/>
          <w:szCs w:val="26"/>
        </w:rPr>
        <w:t>.</w:t>
      </w:r>
      <w:r w:rsidR="00F467BA" w:rsidRPr="00C04B9E">
        <w:rPr>
          <w:rFonts w:asciiTheme="majorHAnsi" w:hAnsiTheme="majorHAnsi" w:cstheme="majorHAnsi"/>
          <w:sz w:val="26"/>
          <w:szCs w:val="26"/>
        </w:rPr>
        <w:tab/>
      </w:r>
    </w:p>
    <w:p w14:paraId="53B1D360" w14:textId="60678D25" w:rsidR="00F467BA" w:rsidRPr="00C04B9E" w:rsidRDefault="00185783" w:rsidP="00F467BA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lastRenderedPageBreak/>
        <w:t xml:space="preserve">   </w:t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F467BA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1</w:t>
      </w:r>
      <w:r w:rsidR="00F467BA" w:rsidRPr="00C04B9E">
        <w:rPr>
          <w:rFonts w:asciiTheme="majorHAnsi" w:hAnsiTheme="majorHAnsi" w:cstheme="majorHAnsi"/>
          <w:sz w:val="26"/>
          <w:szCs w:val="26"/>
        </w:rPr>
        <w:t>.</w:t>
      </w:r>
      <w:r w:rsidR="00F467BA" w:rsidRPr="00C04B9E">
        <w:rPr>
          <w:rFonts w:asciiTheme="majorHAnsi" w:hAnsiTheme="majorHAnsi" w:cstheme="majorHAnsi"/>
          <w:sz w:val="26"/>
          <w:szCs w:val="26"/>
        </w:rPr>
        <w:tab/>
      </w:r>
      <w:r w:rsidR="00F467BA" w:rsidRPr="00C04B9E">
        <w:rPr>
          <w:rFonts w:asciiTheme="majorHAnsi" w:hAnsiTheme="majorHAnsi" w:cstheme="majorHAnsi"/>
          <w:sz w:val="26"/>
          <w:szCs w:val="26"/>
        </w:rPr>
        <w:tab/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="00F467BA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F467BA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F467BA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="00F467BA" w:rsidRPr="00C04B9E">
        <w:rPr>
          <w:rFonts w:asciiTheme="majorHAnsi" w:hAnsiTheme="majorHAnsi" w:cstheme="majorHAnsi"/>
          <w:sz w:val="26"/>
          <w:szCs w:val="26"/>
        </w:rPr>
        <w:t>.</w:t>
      </w:r>
    </w:p>
    <w:p w14:paraId="30AC2CDC" w14:textId="03BA6A5E" w:rsidR="00611968" w:rsidRPr="00A5585F" w:rsidRDefault="00F467BA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Số electron lớp ngoài cùng của nguyên tố có Z = 15 là</w:t>
      </w:r>
    </w:p>
    <w:p w14:paraId="6170376E" w14:textId="7F9EB428" w:rsidR="00F467BA" w:rsidRPr="00C04B9E" w:rsidRDefault="00185783" w:rsidP="00F467BA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F467BA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F467BA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3</w:t>
      </w:r>
      <w:r w:rsidR="00F467BA" w:rsidRPr="00C04B9E">
        <w:rPr>
          <w:rFonts w:asciiTheme="majorHAnsi" w:hAnsiTheme="majorHAnsi" w:cstheme="majorHAnsi"/>
          <w:sz w:val="26"/>
          <w:szCs w:val="26"/>
        </w:rPr>
        <w:t>.</w:t>
      </w:r>
      <w:r w:rsidR="00F467BA" w:rsidRPr="00C04B9E">
        <w:rPr>
          <w:rFonts w:asciiTheme="majorHAnsi" w:hAnsiTheme="majorHAnsi" w:cstheme="majorHAnsi"/>
          <w:sz w:val="26"/>
          <w:szCs w:val="26"/>
        </w:rPr>
        <w:tab/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F467BA" w:rsidRPr="00C04B9E">
        <w:rPr>
          <w:rFonts w:asciiTheme="majorHAnsi" w:hAnsiTheme="majorHAnsi" w:cstheme="majorHAnsi"/>
          <w:sz w:val="26"/>
          <w:szCs w:val="26"/>
        </w:rPr>
        <w:t>4.</w:t>
      </w:r>
      <w:r w:rsidR="00F467BA" w:rsidRPr="00C04B9E">
        <w:rPr>
          <w:rFonts w:asciiTheme="majorHAnsi" w:hAnsiTheme="majorHAnsi" w:cstheme="majorHAnsi"/>
          <w:sz w:val="26"/>
          <w:szCs w:val="26"/>
        </w:rPr>
        <w:tab/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F467BA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F467BA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5</w:t>
      </w:r>
      <w:r w:rsidR="00F467BA" w:rsidRPr="00C04B9E">
        <w:rPr>
          <w:rFonts w:asciiTheme="majorHAnsi" w:hAnsiTheme="majorHAnsi" w:cstheme="majorHAnsi"/>
          <w:sz w:val="26"/>
          <w:szCs w:val="26"/>
        </w:rPr>
        <w:t>.</w:t>
      </w:r>
      <w:r w:rsidR="00F467BA" w:rsidRPr="00C04B9E">
        <w:rPr>
          <w:rFonts w:asciiTheme="majorHAnsi" w:hAnsiTheme="majorHAnsi" w:cstheme="majorHAnsi"/>
          <w:sz w:val="26"/>
          <w:szCs w:val="26"/>
        </w:rPr>
        <w:tab/>
      </w:r>
      <w:r w:rsidR="00F467BA"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="00F467BA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F467BA" w:rsidRPr="00C04B9E">
        <w:rPr>
          <w:rFonts w:asciiTheme="majorHAnsi" w:hAnsiTheme="majorHAnsi" w:cstheme="majorHAnsi"/>
          <w:sz w:val="26"/>
          <w:szCs w:val="26"/>
        </w:rPr>
        <w:t>6.</w:t>
      </w:r>
    </w:p>
    <w:p w14:paraId="6FFDFDD2" w14:textId="4FCB9B79" w:rsidR="00611968" w:rsidRPr="00A5585F" w:rsidRDefault="00F467BA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ho K (Z = 19): 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4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1</w:t>
      </w:r>
      <w:r w:rsidRPr="00C04B9E">
        <w:rPr>
          <w:rFonts w:asciiTheme="majorHAnsi" w:hAnsiTheme="majorHAnsi" w:cstheme="majorHAnsi"/>
          <w:bCs/>
          <w:sz w:val="26"/>
          <w:szCs w:val="26"/>
        </w:rPr>
        <w:t xml:space="preserve"> . Số lớp electron của K là</w:t>
      </w:r>
    </w:p>
    <w:p w14:paraId="074ACC89" w14:textId="06725C12" w:rsidR="004C5E61" w:rsidRPr="00C04B9E" w:rsidRDefault="00185783" w:rsidP="004C5E6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"/>
        </w:rPr>
      </w:pPr>
      <w:r>
        <w:rPr>
          <w:rFonts w:asciiTheme="majorHAnsi" w:hAnsiTheme="majorHAnsi" w:cstheme="majorHAnsi"/>
          <w:b/>
          <w:sz w:val="26"/>
          <w:szCs w:val="26"/>
          <w:lang w:val="vi"/>
        </w:rPr>
        <w:t xml:space="preserve">   </w:t>
      </w:r>
      <w:r w:rsidR="004C5E61" w:rsidRPr="00C04B9E">
        <w:rPr>
          <w:rFonts w:asciiTheme="majorHAnsi" w:hAnsiTheme="majorHAnsi" w:cstheme="majorHAnsi"/>
          <w:b/>
          <w:sz w:val="26"/>
          <w:szCs w:val="26"/>
          <w:lang w:val="vi"/>
        </w:rPr>
        <w:t>A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="004C5E61"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2</w:t>
      </w:r>
      <w:r w:rsidR="004C5E61"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="004C5E61"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  <w:lang w:val="vi"/>
        </w:rPr>
        <w:t xml:space="preserve">B. </w:t>
      </w:r>
      <w:r w:rsidR="004C5E61" w:rsidRPr="00C04B9E">
        <w:rPr>
          <w:rFonts w:asciiTheme="majorHAnsi" w:hAnsiTheme="majorHAnsi" w:cstheme="majorHAnsi"/>
          <w:sz w:val="26"/>
          <w:szCs w:val="26"/>
          <w:lang w:val="vi"/>
        </w:rPr>
        <w:t>3.</w:t>
      </w:r>
      <w:r w:rsidR="004C5E61"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  <w:lang w:val="vi"/>
        </w:rPr>
        <w:t>C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="004C5E61"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4</w:t>
      </w:r>
      <w:r w:rsidR="004C5E61"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="004C5E61"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  <w:lang w:val="vi"/>
        </w:rPr>
        <w:t>D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="004C5E61" w:rsidRPr="00C04B9E">
        <w:rPr>
          <w:rFonts w:asciiTheme="majorHAnsi" w:hAnsiTheme="majorHAnsi" w:cstheme="majorHAnsi"/>
          <w:sz w:val="26"/>
          <w:szCs w:val="26"/>
          <w:lang w:val="vi"/>
        </w:rPr>
        <w:t>5.</w:t>
      </w:r>
    </w:p>
    <w:p w14:paraId="450D6168" w14:textId="40C6FA3B" w:rsidR="00611968" w:rsidRPr="00A5585F" w:rsidRDefault="004C5E61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fr-FR"/>
        </w:rPr>
        <w:t>Cấu hình electron viết đúng của Cl (Z = 17) là</w:t>
      </w:r>
    </w:p>
    <w:p w14:paraId="771B7DA0" w14:textId="6C42C3A0" w:rsidR="004C5E61" w:rsidRPr="00C04B9E" w:rsidRDefault="00185783" w:rsidP="004C5E6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5</w:t>
      </w:r>
      <w:r w:rsidR="004C5E61" w:rsidRPr="00C04B9E">
        <w:rPr>
          <w:rFonts w:asciiTheme="majorHAnsi" w:hAnsiTheme="majorHAnsi" w:cstheme="majorHAnsi"/>
          <w:sz w:val="26"/>
          <w:szCs w:val="26"/>
        </w:rPr>
        <w:t>.</w:t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4C5E61" w:rsidRPr="00C04B9E">
        <w:rPr>
          <w:rFonts w:asciiTheme="majorHAnsi" w:hAnsiTheme="majorHAnsi" w:cstheme="majorHAnsi"/>
          <w:sz w:val="26"/>
          <w:szCs w:val="26"/>
        </w:rPr>
        <w:t>.</w:t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</w:p>
    <w:p w14:paraId="74AF535D" w14:textId="5857CDF4" w:rsidR="004C5E61" w:rsidRPr="00C04B9E" w:rsidRDefault="00185783" w:rsidP="004C5E6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="004C5E61" w:rsidRPr="00C04B9E">
        <w:rPr>
          <w:rFonts w:asciiTheme="majorHAnsi" w:hAnsiTheme="majorHAnsi" w:cstheme="majorHAnsi"/>
          <w:sz w:val="26"/>
          <w:szCs w:val="26"/>
        </w:rPr>
        <w:t>.</w:t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4C5E61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4C5E61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3</w:t>
      </w:r>
      <w:r w:rsidR="004C5E61" w:rsidRPr="00C04B9E">
        <w:rPr>
          <w:rFonts w:asciiTheme="majorHAnsi" w:hAnsiTheme="majorHAnsi" w:cstheme="majorHAnsi"/>
          <w:sz w:val="26"/>
          <w:szCs w:val="26"/>
        </w:rPr>
        <w:t>.</w:t>
      </w:r>
    </w:p>
    <w:p w14:paraId="22C9702E" w14:textId="0F80C4B5" w:rsidR="00611968" w:rsidRPr="00A5585F" w:rsidRDefault="004C5E61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Nguyên tử nguyên tố X có tổng số hạt cơ bản là 40. Trong đó số hạt mang điện nhiều hơn số hạt không mang điện là 12. Nguyên tố X là</w:t>
      </w:r>
    </w:p>
    <w:p w14:paraId="28024B84" w14:textId="3B84FB28" w:rsidR="004C5E61" w:rsidRPr="00C04B9E" w:rsidRDefault="00185783" w:rsidP="004C5E6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4C5E61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Al</w:t>
      </w:r>
      <w:r w:rsidR="004C5E61" w:rsidRPr="00C04B9E">
        <w:rPr>
          <w:rFonts w:asciiTheme="majorHAnsi" w:hAnsiTheme="majorHAnsi" w:cstheme="majorHAnsi"/>
          <w:sz w:val="26"/>
          <w:szCs w:val="26"/>
        </w:rPr>
        <w:t>.</w:t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4C5E61" w:rsidRPr="00C04B9E">
        <w:rPr>
          <w:rFonts w:asciiTheme="majorHAnsi" w:hAnsiTheme="majorHAnsi" w:cstheme="majorHAnsi"/>
          <w:sz w:val="26"/>
          <w:szCs w:val="26"/>
        </w:rPr>
        <w:t>Na.</w:t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4C5E61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Ca</w:t>
      </w:r>
      <w:r w:rsidR="004C5E61" w:rsidRPr="00C04B9E">
        <w:rPr>
          <w:rFonts w:asciiTheme="majorHAnsi" w:hAnsiTheme="majorHAnsi" w:cstheme="majorHAnsi"/>
          <w:sz w:val="26"/>
          <w:szCs w:val="26"/>
        </w:rPr>
        <w:t>.</w:t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4C5E61" w:rsidRPr="00C04B9E">
        <w:rPr>
          <w:rFonts w:asciiTheme="majorHAnsi" w:hAnsiTheme="majorHAnsi" w:cstheme="majorHAnsi"/>
          <w:sz w:val="26"/>
          <w:szCs w:val="26"/>
        </w:rPr>
        <w:t>O.</w:t>
      </w:r>
    </w:p>
    <w:p w14:paraId="72F41B96" w14:textId="6596A2A7" w:rsidR="00611968" w:rsidRPr="00A5585F" w:rsidRDefault="004C5E61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4C5E61">
        <w:rPr>
          <w:rFonts w:asciiTheme="majorHAnsi" w:hAnsiTheme="majorHAnsi" w:cstheme="majorHAnsi"/>
          <w:bCs/>
          <w:sz w:val="26"/>
          <w:szCs w:val="26"/>
        </w:rPr>
        <w:t xml:space="preserve">Nguyên tố X có Z=20. </w:t>
      </w:r>
      <w:r w:rsidRPr="00C04B9E">
        <w:rPr>
          <w:rFonts w:asciiTheme="majorHAnsi" w:hAnsiTheme="majorHAnsi" w:cstheme="majorHAnsi"/>
          <w:bCs/>
          <w:sz w:val="26"/>
          <w:szCs w:val="26"/>
          <w:lang w:val="fr-FR"/>
        </w:rPr>
        <w:t>X là</w:t>
      </w:r>
    </w:p>
    <w:p w14:paraId="351F9083" w14:textId="77A40E7C" w:rsidR="004C5E61" w:rsidRPr="00C04B9E" w:rsidRDefault="00185783" w:rsidP="004C5E6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4C5E61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kim loại</w:t>
      </w:r>
      <w:r w:rsidR="004C5E61" w:rsidRPr="00C04B9E">
        <w:rPr>
          <w:rFonts w:asciiTheme="majorHAnsi" w:hAnsiTheme="majorHAnsi" w:cstheme="majorHAnsi"/>
          <w:sz w:val="26"/>
          <w:szCs w:val="26"/>
        </w:rPr>
        <w:t>.</w:t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4C5E61" w:rsidRPr="00C04B9E">
        <w:rPr>
          <w:rFonts w:asciiTheme="majorHAnsi" w:hAnsiTheme="majorHAnsi" w:cstheme="majorHAnsi"/>
          <w:sz w:val="26"/>
          <w:szCs w:val="26"/>
        </w:rPr>
        <w:t>phi kim.</w:t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4C5E61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á kim</w:t>
      </w:r>
      <w:r w:rsidR="004C5E61" w:rsidRPr="00C04B9E">
        <w:rPr>
          <w:rFonts w:asciiTheme="majorHAnsi" w:hAnsiTheme="majorHAnsi" w:cstheme="majorHAnsi"/>
          <w:sz w:val="26"/>
          <w:szCs w:val="26"/>
        </w:rPr>
        <w:t>.</w:t>
      </w:r>
      <w:r w:rsidR="004C5E61" w:rsidRPr="00C04B9E">
        <w:rPr>
          <w:rFonts w:asciiTheme="majorHAnsi" w:hAnsiTheme="majorHAnsi" w:cstheme="majorHAnsi"/>
          <w:sz w:val="26"/>
          <w:szCs w:val="26"/>
        </w:rPr>
        <w:tab/>
      </w:r>
      <w:r w:rsidR="004C5E61"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="004C5E61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4C5E61" w:rsidRPr="00C04B9E">
        <w:rPr>
          <w:rFonts w:asciiTheme="majorHAnsi" w:hAnsiTheme="majorHAnsi" w:cstheme="majorHAnsi"/>
          <w:sz w:val="26"/>
          <w:szCs w:val="26"/>
        </w:rPr>
        <w:t>khí hiếm.</w:t>
      </w:r>
    </w:p>
    <w:p w14:paraId="5A4EBCF1" w14:textId="2C400495" w:rsidR="00611968" w:rsidRPr="00810C1B" w:rsidRDefault="00810C1B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810C1B">
        <w:rPr>
          <w:rFonts w:asciiTheme="majorHAnsi" w:hAnsiTheme="majorHAnsi" w:cstheme="majorHAnsi"/>
          <w:bCs/>
          <w:sz w:val="26"/>
          <w:szCs w:val="26"/>
        </w:rPr>
        <w:t>Chọn phát biểu sai</w:t>
      </w:r>
    </w:p>
    <w:p w14:paraId="137EFC79" w14:textId="42FB188B" w:rsidR="00810C1B" w:rsidRPr="00936135" w:rsidRDefault="00810C1B" w:rsidP="00810C1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fr-FR"/>
        </w:rPr>
      </w:pPr>
      <w:r>
        <w:rPr>
          <w:rFonts w:ascii="Palatino Linotype" w:hAnsi="Palatino Linotype" w:cs="Times New Roman"/>
          <w:b/>
          <w:sz w:val="24"/>
          <w:szCs w:val="24"/>
          <w:lang w:val="vi-VN"/>
        </w:rPr>
        <w:t xml:space="preserve">   </w:t>
      </w:r>
      <w:r w:rsidRPr="00936135">
        <w:rPr>
          <w:rFonts w:asciiTheme="majorHAnsi" w:hAnsiTheme="majorHAnsi" w:cstheme="majorHAnsi"/>
          <w:b/>
          <w:sz w:val="26"/>
          <w:szCs w:val="26"/>
          <w:lang w:val="fr-FR"/>
        </w:rPr>
        <w:t>A.</w:t>
      </w:r>
      <w:r w:rsidRPr="00936135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936135">
        <w:rPr>
          <w:rFonts w:asciiTheme="majorHAnsi" w:hAnsiTheme="majorHAnsi" w:cstheme="majorHAnsi"/>
          <w:bCs/>
          <w:sz w:val="26"/>
          <w:szCs w:val="26"/>
          <w:lang w:val="fr-FR"/>
        </w:rPr>
        <w:t>Hạt proton mang điện dương.</w:t>
      </w:r>
    </w:p>
    <w:p w14:paraId="09A8572C" w14:textId="2E58954D" w:rsidR="00810C1B" w:rsidRPr="00936135" w:rsidRDefault="00810C1B" w:rsidP="00810C1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93613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B. </w:t>
      </w:r>
      <w:r w:rsidRPr="00936135">
        <w:rPr>
          <w:rFonts w:asciiTheme="majorHAnsi" w:hAnsiTheme="majorHAnsi" w:cstheme="majorHAnsi"/>
          <w:bCs/>
          <w:sz w:val="26"/>
          <w:szCs w:val="26"/>
          <w:lang w:val="vi-VN"/>
        </w:rPr>
        <w:t>Hạt electron mang điện âm.</w:t>
      </w:r>
    </w:p>
    <w:p w14:paraId="1A24E2B7" w14:textId="1764735B" w:rsidR="00810C1B" w:rsidRPr="00936135" w:rsidRDefault="00810C1B" w:rsidP="00810C1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93613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C.</w:t>
      </w:r>
      <w:r w:rsidRPr="00936135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936135">
        <w:rPr>
          <w:rFonts w:asciiTheme="majorHAnsi" w:hAnsiTheme="majorHAnsi" w:cstheme="majorHAnsi"/>
          <w:bCs/>
          <w:sz w:val="26"/>
          <w:szCs w:val="26"/>
          <w:lang w:val="vi-VN"/>
        </w:rPr>
        <w:t>Hạt electron mang điện dương.</w:t>
      </w:r>
    </w:p>
    <w:p w14:paraId="6E676220" w14:textId="30E6DF63" w:rsidR="00810C1B" w:rsidRPr="00936135" w:rsidRDefault="00810C1B" w:rsidP="00810C1B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bCs/>
          <w:sz w:val="26"/>
          <w:szCs w:val="26"/>
          <w:lang w:val="vi-VN"/>
        </w:rPr>
      </w:pPr>
      <w:r w:rsidRPr="0093613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D.</w:t>
      </w:r>
      <w:r w:rsidRPr="00936135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936135">
        <w:rPr>
          <w:rFonts w:asciiTheme="majorHAnsi" w:hAnsiTheme="majorHAnsi" w:cstheme="majorHAnsi"/>
          <w:bCs/>
          <w:sz w:val="26"/>
          <w:szCs w:val="26"/>
          <w:lang w:val="vi-VN"/>
        </w:rPr>
        <w:t>Hạt nơtron không mang điện.</w:t>
      </w:r>
    </w:p>
    <w:p w14:paraId="11C4D01C" w14:textId="3B837C59" w:rsidR="00611968" w:rsidRPr="00A5585F" w:rsidRDefault="00741A86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 (Z = 6): 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 xml:space="preserve"> thuộc chu kỳ</w:t>
      </w:r>
    </w:p>
    <w:p w14:paraId="40B2E92F" w14:textId="2611C527" w:rsidR="00741A86" w:rsidRPr="00C04B9E" w:rsidRDefault="00185783" w:rsidP="00741A86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741A86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741A86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741A86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1</w:t>
      </w:r>
      <w:r w:rsidR="00741A86" w:rsidRPr="00C04B9E">
        <w:rPr>
          <w:rFonts w:asciiTheme="majorHAnsi" w:hAnsiTheme="majorHAnsi" w:cstheme="majorHAnsi"/>
          <w:sz w:val="26"/>
          <w:szCs w:val="26"/>
        </w:rPr>
        <w:t>.</w:t>
      </w:r>
      <w:r w:rsidR="00741A86" w:rsidRPr="00C04B9E">
        <w:rPr>
          <w:rFonts w:asciiTheme="majorHAnsi" w:hAnsiTheme="majorHAnsi" w:cstheme="majorHAnsi"/>
          <w:sz w:val="26"/>
          <w:szCs w:val="26"/>
        </w:rPr>
        <w:tab/>
      </w:r>
      <w:r w:rsidR="00741A86"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741A86" w:rsidRPr="00C04B9E">
        <w:rPr>
          <w:rFonts w:asciiTheme="majorHAnsi" w:hAnsiTheme="majorHAnsi" w:cstheme="majorHAnsi"/>
          <w:sz w:val="26"/>
          <w:szCs w:val="26"/>
        </w:rPr>
        <w:t>2.</w:t>
      </w:r>
      <w:r w:rsidR="00741A86" w:rsidRPr="00C04B9E">
        <w:rPr>
          <w:rFonts w:asciiTheme="majorHAnsi" w:hAnsiTheme="majorHAnsi" w:cstheme="majorHAnsi"/>
          <w:sz w:val="26"/>
          <w:szCs w:val="26"/>
        </w:rPr>
        <w:tab/>
      </w:r>
      <w:r w:rsidR="00741A86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741A86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741A86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3</w:t>
      </w:r>
      <w:r w:rsidR="00741A86" w:rsidRPr="00C04B9E">
        <w:rPr>
          <w:rFonts w:asciiTheme="majorHAnsi" w:hAnsiTheme="majorHAnsi" w:cstheme="majorHAnsi"/>
          <w:sz w:val="26"/>
          <w:szCs w:val="26"/>
        </w:rPr>
        <w:t>.</w:t>
      </w:r>
      <w:r w:rsidR="00741A86" w:rsidRPr="00C04B9E">
        <w:rPr>
          <w:rFonts w:asciiTheme="majorHAnsi" w:hAnsiTheme="majorHAnsi" w:cstheme="majorHAnsi"/>
          <w:sz w:val="26"/>
          <w:szCs w:val="26"/>
        </w:rPr>
        <w:tab/>
      </w:r>
      <w:r w:rsidR="00741A86"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="00741A86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741A86" w:rsidRPr="00C04B9E">
        <w:rPr>
          <w:rFonts w:asciiTheme="majorHAnsi" w:hAnsiTheme="majorHAnsi" w:cstheme="majorHAnsi"/>
          <w:sz w:val="26"/>
          <w:szCs w:val="26"/>
        </w:rPr>
        <w:t>4.</w:t>
      </w:r>
    </w:p>
    <w:p w14:paraId="63ABCF7C" w14:textId="161D6B62" w:rsidR="00611968" w:rsidRPr="00C85D79" w:rsidRDefault="00741A86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Nguyên tố X (Z = 8): 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bCs/>
          <w:sz w:val="26"/>
          <w:szCs w:val="26"/>
        </w:rPr>
        <w:t>. X thuộc nhóm</w:t>
      </w:r>
    </w:p>
    <w:p w14:paraId="58840074" w14:textId="12C53BAB" w:rsidR="00741A86" w:rsidRPr="00C04B9E" w:rsidRDefault="00185783" w:rsidP="00741A86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fr-F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741A86" w:rsidRPr="00C04B9E">
        <w:rPr>
          <w:rFonts w:asciiTheme="majorHAnsi" w:hAnsiTheme="majorHAnsi" w:cstheme="majorHAnsi"/>
          <w:b/>
          <w:sz w:val="26"/>
          <w:szCs w:val="26"/>
          <w:lang w:val="fr-FR"/>
        </w:rPr>
        <w:t>A.</w:t>
      </w:r>
      <w:r w:rsidR="00741A86"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="00741A86" w:rsidRPr="00C04B9E">
        <w:rPr>
          <w:rFonts w:asciiTheme="majorHAnsi" w:hAnsiTheme="majorHAnsi" w:cstheme="majorHAnsi"/>
          <w:bCs/>
          <w:spacing w:val="-1"/>
          <w:sz w:val="26"/>
          <w:szCs w:val="26"/>
          <w:lang w:val="fr-FR"/>
        </w:rPr>
        <w:t>VIA</w:t>
      </w:r>
      <w:r w:rsidR="00741A86" w:rsidRPr="00C04B9E">
        <w:rPr>
          <w:rFonts w:asciiTheme="majorHAnsi" w:hAnsiTheme="majorHAnsi" w:cstheme="majorHAnsi"/>
          <w:sz w:val="26"/>
          <w:szCs w:val="26"/>
          <w:lang w:val="fr-FR"/>
        </w:rPr>
        <w:t>.</w:t>
      </w:r>
      <w:r w:rsidR="00741A86"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="00741A86" w:rsidRPr="00C04B9E">
        <w:rPr>
          <w:rFonts w:asciiTheme="majorHAnsi" w:hAnsiTheme="majorHAnsi" w:cstheme="majorHAnsi"/>
          <w:b/>
          <w:sz w:val="26"/>
          <w:szCs w:val="26"/>
          <w:lang w:val="fr-FR"/>
        </w:rPr>
        <w:t xml:space="preserve">B. </w:t>
      </w:r>
      <w:r w:rsidR="00741A86" w:rsidRPr="00C04B9E">
        <w:rPr>
          <w:rFonts w:asciiTheme="majorHAnsi" w:hAnsiTheme="majorHAnsi" w:cstheme="majorHAnsi"/>
          <w:sz w:val="26"/>
          <w:szCs w:val="26"/>
          <w:lang w:val="fr-FR"/>
        </w:rPr>
        <w:t>IVA.</w:t>
      </w:r>
      <w:r w:rsidR="00741A86"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="00741A86" w:rsidRPr="00C04B9E">
        <w:rPr>
          <w:rFonts w:asciiTheme="majorHAnsi" w:hAnsiTheme="majorHAnsi" w:cstheme="majorHAnsi"/>
          <w:b/>
          <w:sz w:val="26"/>
          <w:szCs w:val="26"/>
          <w:lang w:val="fr-FR"/>
        </w:rPr>
        <w:t>C.</w:t>
      </w:r>
      <w:r w:rsidR="00741A86"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="00741A86" w:rsidRPr="00C04B9E">
        <w:rPr>
          <w:rFonts w:asciiTheme="majorHAnsi" w:hAnsiTheme="majorHAnsi" w:cstheme="majorHAnsi"/>
          <w:bCs/>
          <w:spacing w:val="-1"/>
          <w:sz w:val="26"/>
          <w:szCs w:val="26"/>
          <w:lang w:val="fr-FR"/>
        </w:rPr>
        <w:t>VA</w:t>
      </w:r>
      <w:r w:rsidR="00741A86" w:rsidRPr="00C04B9E">
        <w:rPr>
          <w:rFonts w:asciiTheme="majorHAnsi" w:hAnsiTheme="majorHAnsi" w:cstheme="majorHAnsi"/>
          <w:sz w:val="26"/>
          <w:szCs w:val="26"/>
          <w:lang w:val="fr-FR"/>
        </w:rPr>
        <w:t>.</w:t>
      </w:r>
      <w:r w:rsidR="00741A86"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="00741A86" w:rsidRPr="00C04B9E">
        <w:rPr>
          <w:rFonts w:asciiTheme="majorHAnsi" w:hAnsiTheme="majorHAnsi" w:cstheme="majorHAnsi"/>
          <w:b/>
          <w:sz w:val="26"/>
          <w:szCs w:val="26"/>
          <w:lang w:val="fr-FR"/>
        </w:rPr>
        <w:t>D.</w:t>
      </w:r>
      <w:r w:rsidR="00741A86"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="00741A86" w:rsidRPr="00C04B9E">
        <w:rPr>
          <w:rFonts w:asciiTheme="majorHAnsi" w:hAnsiTheme="majorHAnsi" w:cstheme="majorHAnsi"/>
          <w:sz w:val="26"/>
          <w:szCs w:val="26"/>
          <w:lang w:val="fr-FR"/>
        </w:rPr>
        <w:t>IIA.</w:t>
      </w:r>
    </w:p>
    <w:p w14:paraId="2B27AD52" w14:textId="35E0CA7E" w:rsidR="00FB7EF4" w:rsidRPr="00A5585F" w:rsidRDefault="00314A62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>Trong nguyên tử, hạt mang điện là</w:t>
      </w:r>
    </w:p>
    <w:p w14:paraId="600C496A" w14:textId="338EC213" w:rsidR="00314A62" w:rsidRPr="00C04B9E" w:rsidRDefault="00185783" w:rsidP="00314A6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</w:pPr>
      <w:r>
        <w:rPr>
          <w:rFonts w:asciiTheme="majorHAnsi" w:eastAsia="Times New Roman" w:hAnsiTheme="majorHAnsi" w:cstheme="majorHAnsi"/>
          <w:b/>
          <w:bCs/>
          <w:sz w:val="26"/>
          <w:szCs w:val="26"/>
          <w:lang w:val="vi-VN"/>
        </w:rPr>
        <w:t xml:space="preserve">   </w:t>
      </w:r>
      <w:r w:rsidR="00314A62"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A.</w:t>
      </w:r>
      <w:r w:rsidR="00314A62"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electron. </w:t>
      </w:r>
      <w:r w:rsidR="00314A62"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  <w:r w:rsidR="00314A62"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  <w:t>B.</w:t>
      </w:r>
      <w:r w:rsidR="00314A62"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electron và nơtron.</w:t>
      </w:r>
      <w:r w:rsidR="00314A62"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</w:p>
    <w:p w14:paraId="52696097" w14:textId="06B81A2A" w:rsidR="00314A62" w:rsidRPr="00C04B9E" w:rsidRDefault="00185783" w:rsidP="00314A6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pt-BR"/>
        </w:rPr>
      </w:pPr>
      <w:r>
        <w:rPr>
          <w:rFonts w:asciiTheme="majorHAnsi" w:eastAsia="Times New Roman" w:hAnsiTheme="majorHAnsi" w:cstheme="majorHAnsi"/>
          <w:b/>
          <w:bCs/>
          <w:sz w:val="26"/>
          <w:szCs w:val="26"/>
          <w:lang w:val="vi-VN"/>
        </w:rPr>
        <w:t xml:space="preserve">   </w:t>
      </w:r>
      <w:r w:rsidR="00314A62"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C.</w:t>
      </w:r>
      <w:r w:rsidR="00314A62"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proton và nơton. </w:t>
      </w:r>
      <w:r w:rsidR="00314A62"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  <w:r w:rsidR="00314A62"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  <w:t xml:space="preserve">D. </w:t>
      </w:r>
      <w:r w:rsidR="00314A62">
        <w:rPr>
          <w:rFonts w:asciiTheme="majorHAnsi" w:eastAsia="Times New Roman" w:hAnsiTheme="majorHAnsi" w:cstheme="majorHAnsi"/>
          <w:sz w:val="26"/>
          <w:szCs w:val="26"/>
          <w:lang w:val="pt-BR"/>
        </w:rPr>
        <w:t>proton và electron</w:t>
      </w:r>
    </w:p>
    <w:p w14:paraId="697BD628" w14:textId="66DBCC62" w:rsidR="00611968" w:rsidRPr="00A5585F" w:rsidRDefault="00314A62" w:rsidP="002D4C08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họn phát biểu đúng?</w:t>
      </w:r>
    </w:p>
    <w:p w14:paraId="4F4105AA" w14:textId="5FD066C4" w:rsidR="00314A62" w:rsidRPr="00314A62" w:rsidRDefault="00185783" w:rsidP="00314A62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314A62" w:rsidRPr="00314A62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="00314A62"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="00314A62"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điện tích hạt nhân Z.</w:t>
      </w:r>
    </w:p>
    <w:p w14:paraId="0C832B1E" w14:textId="59035F2B" w:rsidR="00314A62" w:rsidRPr="00314A62" w:rsidRDefault="00185783" w:rsidP="00314A62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314A62" w:rsidRPr="00314A62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="00314A62"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số khối A.</w:t>
      </w:r>
    </w:p>
    <w:p w14:paraId="1F19E801" w14:textId="7166D906" w:rsidR="00314A62" w:rsidRPr="00314A62" w:rsidRDefault="00185783" w:rsidP="00314A62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314A62" w:rsidRPr="00314A62">
        <w:rPr>
          <w:rFonts w:asciiTheme="majorHAnsi" w:hAnsiTheme="majorHAnsi" w:cstheme="majorHAnsi"/>
          <w:b/>
          <w:sz w:val="26"/>
          <w:szCs w:val="26"/>
          <w:lang w:val="vi-VN"/>
        </w:rPr>
        <w:t>C.</w:t>
      </w:r>
      <w:r w:rsidR="00314A62"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="00314A62"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số nơtron N.</w:t>
      </w:r>
    </w:p>
    <w:p w14:paraId="3FE63A7E" w14:textId="11A0A44F" w:rsidR="00314A62" w:rsidRPr="00314A62" w:rsidRDefault="00185783" w:rsidP="00314A62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314A62" w:rsidRPr="00314A62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="00314A62"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="00314A62"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electron E.</w:t>
      </w:r>
    </w:p>
    <w:p w14:paraId="291F4AF3" w14:textId="1563EFAA" w:rsidR="00065798" w:rsidRPr="0052667D" w:rsidRDefault="00314A62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Cho 4 gam canxi vào 1 lít nước. Nồng độ mol/lít của dung dịch bazơ thu được là</w:t>
      </w:r>
    </w:p>
    <w:p w14:paraId="01C19978" w14:textId="5ACC182E" w:rsidR="00314A62" w:rsidRPr="00C04B9E" w:rsidRDefault="00185783" w:rsidP="00314A62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lastRenderedPageBreak/>
        <w:t xml:space="preserve">   </w:t>
      </w:r>
      <w:r w:rsidR="00314A62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314A62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314A62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0,1M</w:t>
      </w:r>
      <w:r w:rsidR="00314A62" w:rsidRPr="00C04B9E">
        <w:rPr>
          <w:rFonts w:asciiTheme="majorHAnsi" w:hAnsiTheme="majorHAnsi" w:cstheme="majorHAnsi"/>
          <w:sz w:val="26"/>
          <w:szCs w:val="26"/>
        </w:rPr>
        <w:t>.</w:t>
      </w:r>
      <w:r w:rsidR="00314A62" w:rsidRPr="00C04B9E">
        <w:rPr>
          <w:rFonts w:asciiTheme="majorHAnsi" w:hAnsiTheme="majorHAnsi" w:cstheme="majorHAnsi"/>
          <w:sz w:val="26"/>
          <w:szCs w:val="26"/>
        </w:rPr>
        <w:tab/>
      </w:r>
      <w:r w:rsidR="00314A62"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314A62" w:rsidRPr="00C04B9E">
        <w:rPr>
          <w:rFonts w:asciiTheme="majorHAnsi" w:hAnsiTheme="majorHAnsi" w:cstheme="majorHAnsi"/>
          <w:sz w:val="26"/>
          <w:szCs w:val="26"/>
        </w:rPr>
        <w:t>1M.</w:t>
      </w:r>
      <w:r w:rsidR="00314A62" w:rsidRPr="00C04B9E">
        <w:rPr>
          <w:rFonts w:asciiTheme="majorHAnsi" w:hAnsiTheme="majorHAnsi" w:cstheme="majorHAnsi"/>
          <w:sz w:val="26"/>
          <w:szCs w:val="26"/>
        </w:rPr>
        <w:tab/>
      </w:r>
      <w:r w:rsidR="00314A62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314A62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314A62" w:rsidRPr="00C04B9E">
        <w:rPr>
          <w:rFonts w:asciiTheme="majorHAnsi" w:hAnsiTheme="majorHAnsi" w:cstheme="majorHAnsi"/>
          <w:bCs/>
          <w:spacing w:val="-1"/>
          <w:sz w:val="26"/>
          <w:szCs w:val="26"/>
        </w:rPr>
        <w:t>0,2M</w:t>
      </w:r>
      <w:r w:rsidR="00314A62" w:rsidRPr="00C04B9E">
        <w:rPr>
          <w:rFonts w:asciiTheme="majorHAnsi" w:hAnsiTheme="majorHAnsi" w:cstheme="majorHAnsi"/>
          <w:sz w:val="26"/>
          <w:szCs w:val="26"/>
        </w:rPr>
        <w:t>.</w:t>
      </w:r>
      <w:r w:rsidR="00314A62" w:rsidRPr="00C04B9E">
        <w:rPr>
          <w:rFonts w:asciiTheme="majorHAnsi" w:hAnsiTheme="majorHAnsi" w:cstheme="majorHAnsi"/>
          <w:sz w:val="26"/>
          <w:szCs w:val="26"/>
        </w:rPr>
        <w:tab/>
      </w:r>
      <w:r w:rsidR="00314A62"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="00314A62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314A62" w:rsidRPr="00C04B9E">
        <w:rPr>
          <w:rFonts w:asciiTheme="majorHAnsi" w:hAnsiTheme="majorHAnsi" w:cstheme="majorHAnsi"/>
          <w:sz w:val="26"/>
          <w:szCs w:val="26"/>
        </w:rPr>
        <w:t>0,05M.</w:t>
      </w:r>
    </w:p>
    <w:p w14:paraId="61B2E791" w14:textId="26B4A1E9" w:rsidR="00611968" w:rsidRPr="00A5585F" w:rsidRDefault="005F55D4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ấ</w:t>
      </w:r>
      <w:r>
        <w:rPr>
          <w:rFonts w:asciiTheme="majorHAnsi" w:hAnsiTheme="majorHAnsi" w:cstheme="majorHAnsi"/>
          <w:bCs/>
          <w:sz w:val="26"/>
          <w:szCs w:val="26"/>
        </w:rPr>
        <w:t xml:space="preserve">u hình electron viết đúng của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>Cr</w:t>
      </w:r>
      <w:r>
        <w:rPr>
          <w:rFonts w:asciiTheme="majorHAnsi" w:hAnsiTheme="majorHAnsi" w:cstheme="majorHAnsi"/>
          <w:bCs/>
          <w:sz w:val="26"/>
          <w:szCs w:val="26"/>
        </w:rPr>
        <w:t xml:space="preserve"> (Z =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>24</w:t>
      </w:r>
      <w:r w:rsidRPr="00C04B9E">
        <w:rPr>
          <w:rFonts w:asciiTheme="majorHAnsi" w:hAnsiTheme="majorHAnsi" w:cstheme="majorHAnsi"/>
          <w:bCs/>
          <w:sz w:val="26"/>
          <w:szCs w:val="26"/>
        </w:rPr>
        <w:t>) là</w:t>
      </w:r>
    </w:p>
    <w:p w14:paraId="35FF09EB" w14:textId="62C8805D" w:rsidR="005F55D4" w:rsidRPr="00C04B9E" w:rsidRDefault="00185783" w:rsidP="005F55D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5F55D4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sz w:val="26"/>
          <w:szCs w:val="26"/>
        </w:rPr>
        <w:t>.</w:t>
      </w:r>
      <w:r w:rsidR="005F55D4" w:rsidRPr="00C04B9E">
        <w:rPr>
          <w:rFonts w:asciiTheme="majorHAnsi" w:hAnsiTheme="majorHAnsi" w:cstheme="majorHAnsi"/>
          <w:sz w:val="26"/>
          <w:szCs w:val="26"/>
        </w:rPr>
        <w:tab/>
      </w:r>
      <w:r w:rsidR="005F55D4" w:rsidRPr="00C04B9E">
        <w:rPr>
          <w:rFonts w:asciiTheme="majorHAnsi" w:hAnsiTheme="majorHAnsi" w:cstheme="majorHAnsi"/>
          <w:sz w:val="26"/>
          <w:szCs w:val="26"/>
        </w:rPr>
        <w:tab/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5F55D4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 xml:space="preserve">6 </w:t>
      </w:r>
      <w:r w:rsidR="005F55D4">
        <w:rPr>
          <w:rFonts w:asciiTheme="majorHAnsi" w:hAnsiTheme="majorHAnsi" w:cstheme="majorHAnsi"/>
          <w:sz w:val="26"/>
          <w:szCs w:val="26"/>
          <w:lang w:val="vi-VN"/>
        </w:rPr>
        <w:t>3d</w:t>
      </w:r>
      <w:r w:rsidR="005F55D4" w:rsidRPr="004C0C23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4</w:t>
      </w:r>
      <w:r w:rsidR="005F55D4">
        <w:rPr>
          <w:rFonts w:asciiTheme="majorHAnsi" w:hAnsiTheme="majorHAnsi" w:cstheme="majorHAnsi"/>
          <w:sz w:val="26"/>
          <w:szCs w:val="26"/>
          <w:lang w:val="vi-VN"/>
        </w:rPr>
        <w:t>4s</w:t>
      </w:r>
      <w:r w:rsidR="005F55D4" w:rsidRPr="00A8653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="005F55D4" w:rsidRPr="00C04B9E">
        <w:rPr>
          <w:rFonts w:asciiTheme="majorHAnsi" w:hAnsiTheme="majorHAnsi" w:cstheme="majorHAnsi"/>
          <w:sz w:val="26"/>
          <w:szCs w:val="26"/>
        </w:rPr>
        <w:t>.</w:t>
      </w:r>
      <w:r w:rsidR="005F55D4" w:rsidRPr="00C04B9E">
        <w:rPr>
          <w:rFonts w:asciiTheme="majorHAnsi" w:hAnsiTheme="majorHAnsi" w:cstheme="majorHAnsi"/>
          <w:sz w:val="26"/>
          <w:szCs w:val="26"/>
        </w:rPr>
        <w:tab/>
      </w:r>
    </w:p>
    <w:p w14:paraId="142C4AC0" w14:textId="40F15FF4" w:rsidR="005F55D4" w:rsidRPr="0071586A" w:rsidRDefault="00185783" w:rsidP="005F55D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5F55D4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5F55D4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 xml:space="preserve">6 </w:t>
      </w:r>
      <w:r w:rsidR="005F55D4">
        <w:rPr>
          <w:rFonts w:asciiTheme="majorHAnsi" w:hAnsiTheme="majorHAnsi" w:cstheme="majorHAnsi"/>
          <w:sz w:val="26"/>
          <w:szCs w:val="26"/>
          <w:lang w:val="vi-VN"/>
        </w:rPr>
        <w:t>4s</w:t>
      </w:r>
      <w:r w:rsidR="005F55D4" w:rsidRPr="00A8653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="005F55D4">
        <w:rPr>
          <w:rFonts w:asciiTheme="majorHAnsi" w:hAnsiTheme="majorHAnsi" w:cstheme="majorHAnsi"/>
          <w:sz w:val="26"/>
          <w:szCs w:val="26"/>
          <w:lang w:val="vi-VN"/>
        </w:rPr>
        <w:t>3d</w:t>
      </w:r>
      <w:r w:rsidR="005F55D4" w:rsidRPr="004C0C23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4</w:t>
      </w:r>
      <w:r w:rsidR="005F55D4" w:rsidRPr="00C04B9E">
        <w:rPr>
          <w:rFonts w:asciiTheme="majorHAnsi" w:hAnsiTheme="majorHAnsi" w:cstheme="majorHAnsi"/>
          <w:sz w:val="26"/>
          <w:szCs w:val="26"/>
        </w:rPr>
        <w:t>.</w:t>
      </w:r>
      <w:r w:rsidR="005F55D4" w:rsidRPr="00C04B9E">
        <w:rPr>
          <w:rFonts w:asciiTheme="majorHAnsi" w:hAnsiTheme="majorHAnsi" w:cstheme="majorHAnsi"/>
          <w:sz w:val="26"/>
          <w:szCs w:val="26"/>
        </w:rPr>
        <w:tab/>
      </w:r>
      <w:r w:rsidR="005F55D4" w:rsidRPr="00C04B9E">
        <w:rPr>
          <w:rFonts w:asciiTheme="majorHAnsi" w:hAnsiTheme="majorHAnsi" w:cstheme="majorHAnsi"/>
          <w:sz w:val="26"/>
          <w:szCs w:val="26"/>
        </w:rPr>
        <w:tab/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="005F55D4"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="005F55D4"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="005F55D4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6</w:t>
      </w:r>
      <w:r w:rsidR="005F55D4">
        <w:rPr>
          <w:rFonts w:asciiTheme="majorHAnsi" w:hAnsiTheme="majorHAnsi" w:cstheme="majorHAnsi"/>
          <w:sz w:val="26"/>
          <w:szCs w:val="26"/>
          <w:lang w:val="vi-VN"/>
        </w:rPr>
        <w:t>3d</w:t>
      </w:r>
      <w:r w:rsid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5</w:t>
      </w:r>
      <w:r w:rsidR="005F55D4">
        <w:rPr>
          <w:rFonts w:asciiTheme="majorHAnsi" w:hAnsiTheme="majorHAnsi" w:cstheme="majorHAnsi"/>
          <w:sz w:val="26"/>
          <w:szCs w:val="26"/>
          <w:lang w:val="vi-VN"/>
        </w:rPr>
        <w:t>4s</w:t>
      </w:r>
      <w:r w:rsid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1</w:t>
      </w:r>
      <w:r w:rsidR="005F55D4" w:rsidRPr="00C04B9E">
        <w:rPr>
          <w:rFonts w:asciiTheme="majorHAnsi" w:hAnsiTheme="majorHAnsi" w:cstheme="majorHAnsi"/>
          <w:sz w:val="26"/>
          <w:szCs w:val="26"/>
        </w:rPr>
        <w:t>.</w:t>
      </w:r>
    </w:p>
    <w:p w14:paraId="3BE719E9" w14:textId="7C4B2BA1" w:rsidR="00611968" w:rsidRPr="005F55D4" w:rsidRDefault="005F55D4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pt-BR"/>
        </w:rPr>
        <w:t>Liên kết ion có bản chất là</w:t>
      </w:r>
    </w:p>
    <w:p w14:paraId="7DF4209B" w14:textId="06FAEA43" w:rsidR="005F55D4" w:rsidRPr="00C04B9E" w:rsidRDefault="00185783" w:rsidP="005F55D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5F55D4" w:rsidRPr="00C04B9E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 xml:space="preserve"> sự dùng chung các electron.</w:t>
      </w:r>
    </w:p>
    <w:p w14:paraId="1993DDF6" w14:textId="62F9BEEA" w:rsidR="005F55D4" w:rsidRPr="00BA5213" w:rsidRDefault="00185783" w:rsidP="005F55D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5F55D4"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B. </w:t>
      </w:r>
      <w:r w:rsidR="005F55D4" w:rsidRPr="00BA5213">
        <w:rPr>
          <w:rFonts w:asciiTheme="majorHAnsi" w:hAnsiTheme="majorHAnsi" w:cstheme="majorHAnsi"/>
          <w:bCs/>
          <w:sz w:val="26"/>
          <w:szCs w:val="26"/>
          <w:lang w:val="vi-VN"/>
        </w:rPr>
        <w:t>lực hút tĩnh điện của các ion mang điện tích trái dấu.</w:t>
      </w:r>
    </w:p>
    <w:p w14:paraId="58B6DF63" w14:textId="221E0827" w:rsidR="005F55D4" w:rsidRPr="00BA5213" w:rsidRDefault="00185783" w:rsidP="005F55D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5F55D4"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>C.</w:t>
      </w:r>
      <w:r w:rsidR="005F55D4" w:rsidRPr="00BA52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lực hút tĩnh điện giữa cation kim loại với các electron tự do.</w:t>
      </w:r>
    </w:p>
    <w:p w14:paraId="7AA4BB91" w14:textId="752B7E48" w:rsidR="005F55D4" w:rsidRPr="00BA5213" w:rsidRDefault="00185783" w:rsidP="005F55D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5F55D4"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>D.</w:t>
      </w:r>
      <w:r w:rsidR="005F55D4" w:rsidRPr="00BA52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lực hút giữa các phân tử.</w:t>
      </w:r>
    </w:p>
    <w:p w14:paraId="6AD5CA54" w14:textId="0D076BE7" w:rsidR="005F55D4" w:rsidRPr="005F55D4" w:rsidRDefault="005F55D4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Liên kết hóa học trong phân tử nào sau đây là liên kết ion</w:t>
      </w:r>
    </w:p>
    <w:p w14:paraId="4B5567AC" w14:textId="20988040" w:rsidR="005F55D4" w:rsidRPr="00C04B9E" w:rsidRDefault="00185783" w:rsidP="005F55D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5F55D4" w:rsidRPr="00C04B9E">
        <w:rPr>
          <w:rFonts w:asciiTheme="majorHAnsi" w:hAnsiTheme="majorHAnsi" w:cstheme="majorHAnsi"/>
          <w:sz w:val="26"/>
          <w:szCs w:val="26"/>
        </w:rPr>
        <w:t xml:space="preserve"> HClO. 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="005F55D4" w:rsidRPr="00C04B9E">
        <w:rPr>
          <w:rFonts w:asciiTheme="majorHAnsi" w:hAnsiTheme="majorHAnsi" w:cstheme="majorHAnsi"/>
          <w:sz w:val="26"/>
          <w:szCs w:val="26"/>
        </w:rPr>
        <w:t xml:space="preserve"> Cl</w:t>
      </w:r>
      <w:r w:rsidR="005F55D4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5F55D4" w:rsidRPr="00C04B9E">
        <w:rPr>
          <w:rFonts w:asciiTheme="majorHAnsi" w:hAnsiTheme="majorHAnsi" w:cstheme="majorHAnsi"/>
          <w:sz w:val="26"/>
          <w:szCs w:val="26"/>
        </w:rPr>
        <w:t>.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="005F55D4" w:rsidRPr="00C04B9E">
        <w:rPr>
          <w:rFonts w:asciiTheme="majorHAnsi" w:hAnsiTheme="majorHAnsi" w:cstheme="majorHAnsi"/>
          <w:sz w:val="26"/>
          <w:szCs w:val="26"/>
        </w:rPr>
        <w:t>KCl.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="005F55D4" w:rsidRPr="00C04B9E">
        <w:rPr>
          <w:rFonts w:asciiTheme="majorHAnsi" w:hAnsiTheme="majorHAnsi" w:cstheme="majorHAnsi"/>
          <w:sz w:val="26"/>
          <w:szCs w:val="26"/>
        </w:rPr>
        <w:t xml:space="preserve"> HCl.</w:t>
      </w:r>
    </w:p>
    <w:p w14:paraId="4B31AA0C" w14:textId="42F11EAF" w:rsidR="005F55D4" w:rsidRPr="005F55D4" w:rsidRDefault="005F55D4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Phân tử 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 được hình thành do</w:t>
      </w:r>
    </w:p>
    <w:p w14:paraId="2D1EE640" w14:textId="157CE6E7" w:rsidR="005F55D4" w:rsidRPr="005F55D4" w:rsidRDefault="00185783" w:rsidP="005F55D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5F55D4"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A.</w:t>
      </w:r>
      <w:r w:rsidR="005F55D4"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2 nguyên tử K và nguyên tử O.</w:t>
      </w:r>
      <w:r w:rsidR="005F55D4"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</w:p>
    <w:p w14:paraId="157401B7" w14:textId="73B2E29D" w:rsidR="005F55D4" w:rsidRPr="005F55D4" w:rsidRDefault="00185783" w:rsidP="005F55D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5F55D4" w:rsidRPr="005F55D4">
        <w:rPr>
          <w:rFonts w:asciiTheme="majorHAnsi" w:hAnsiTheme="majorHAnsi" w:cstheme="majorHAnsi"/>
          <w:b/>
          <w:sz w:val="26"/>
          <w:szCs w:val="26"/>
          <w:lang w:val="vi-VN"/>
        </w:rPr>
        <w:t>B.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sự kết hợp giữa 2 ion K</w:t>
      </w:r>
      <w:r w:rsidR="005F55D4"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+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="005F55D4"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-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14:paraId="1E728281" w14:textId="30AC91CE" w:rsidR="005F55D4" w:rsidRPr="005F55D4" w:rsidRDefault="00185783" w:rsidP="005F55D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5F55D4"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C.</w:t>
      </w:r>
      <w:r w:rsidR="005F55D4"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1 ion K</w:t>
      </w:r>
      <w:r w:rsidR="005F55D4"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+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="005F55D4"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-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. </w:t>
      </w:r>
    </w:p>
    <w:p w14:paraId="2A054B1B" w14:textId="67624D8C" w:rsidR="005F55D4" w:rsidRPr="005F55D4" w:rsidRDefault="00185783" w:rsidP="005F55D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5F55D4"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D.</w:t>
      </w:r>
      <w:r w:rsidR="005F55D4"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1 ion K</w:t>
      </w:r>
      <w:r w:rsidR="005F55D4"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+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="005F55D4"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-</w:t>
      </w:r>
      <w:r w:rsidR="005F55D4" w:rsidRPr="005F55D4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14:paraId="1ADD0BEB" w14:textId="4E074364" w:rsidR="005F55D4" w:rsidRPr="005F55D4" w:rsidRDefault="005F55D4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vi-VN"/>
        </w:rPr>
        <w:t>Liên kết tạo thành do sự góp chung electron thuộc loại liên kết</w:t>
      </w:r>
    </w:p>
    <w:p w14:paraId="17EC04D1" w14:textId="4145D92A" w:rsidR="005F55D4" w:rsidRPr="00C04B9E" w:rsidRDefault="00185783" w:rsidP="005F55D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5F55D4" w:rsidRPr="00C04B9E">
        <w:rPr>
          <w:rFonts w:asciiTheme="majorHAnsi" w:hAnsiTheme="majorHAnsi" w:cstheme="majorHAnsi"/>
          <w:sz w:val="26"/>
          <w:szCs w:val="26"/>
        </w:rPr>
        <w:t xml:space="preserve"> ion. 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cộng hóa trị</w:t>
      </w:r>
      <w:r w:rsidR="005F55D4" w:rsidRPr="00C04B9E">
        <w:rPr>
          <w:rFonts w:asciiTheme="majorHAnsi" w:hAnsiTheme="majorHAnsi" w:cstheme="majorHAnsi"/>
          <w:sz w:val="26"/>
          <w:szCs w:val="26"/>
        </w:rPr>
        <w:t>.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="005F55D4"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kim loại</w:t>
      </w:r>
      <w:r w:rsidR="005F55D4" w:rsidRPr="00C04B9E">
        <w:rPr>
          <w:rFonts w:asciiTheme="majorHAnsi" w:hAnsiTheme="majorHAnsi" w:cstheme="majorHAnsi"/>
          <w:sz w:val="26"/>
          <w:szCs w:val="26"/>
        </w:rPr>
        <w:t xml:space="preserve">. 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="005F55D4"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="005F55D4" w:rsidRPr="00C04B9E">
        <w:rPr>
          <w:rFonts w:asciiTheme="majorHAnsi" w:hAnsiTheme="majorHAnsi" w:cstheme="majorHAnsi"/>
          <w:bCs/>
          <w:sz w:val="26"/>
          <w:szCs w:val="26"/>
        </w:rPr>
        <w:t>hidro</w:t>
      </w:r>
      <w:r w:rsidR="005F55D4" w:rsidRPr="00C04B9E">
        <w:rPr>
          <w:rFonts w:asciiTheme="majorHAnsi" w:hAnsiTheme="majorHAnsi" w:cstheme="majorHAnsi"/>
          <w:sz w:val="26"/>
          <w:szCs w:val="26"/>
        </w:rPr>
        <w:t>.</w:t>
      </w:r>
    </w:p>
    <w:p w14:paraId="65D0D799" w14:textId="0706EB7D" w:rsidR="005F55D4" w:rsidRPr="005F55D4" w:rsidRDefault="005F55D4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Dãy gồm các hợp chất đều có liên kết cộng hóa trị là</w:t>
      </w:r>
    </w:p>
    <w:p w14:paraId="32441FF9" w14:textId="2FA8E9EA" w:rsidR="005F55D4" w:rsidRPr="00C04B9E" w:rsidRDefault="00185783" w:rsidP="005F55D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5F55D4"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="005F55D4"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NaCl, CaO. 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5F55D4"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B. </w:t>
      </w:r>
      <w:r w:rsidR="005F55D4" w:rsidRPr="00C04B9E">
        <w:rPr>
          <w:rFonts w:asciiTheme="majorHAnsi" w:hAnsiTheme="majorHAnsi" w:cstheme="majorHAnsi"/>
          <w:sz w:val="26"/>
          <w:szCs w:val="26"/>
          <w:lang w:val="nl-NL"/>
        </w:rPr>
        <w:t>HCl, CO</w:t>
      </w:r>
      <w:r w:rsidR="005F55D4"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="005F55D4"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="005F55D4"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14:paraId="2F84D4C8" w14:textId="234EF387" w:rsidR="005F55D4" w:rsidRPr="005F55D4" w:rsidRDefault="00185783" w:rsidP="005F55D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5F55D4"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="005F55D4" w:rsidRPr="00C04B9E">
        <w:rPr>
          <w:rFonts w:asciiTheme="majorHAnsi" w:hAnsiTheme="majorHAnsi" w:cstheme="majorHAnsi"/>
          <w:sz w:val="26"/>
          <w:szCs w:val="26"/>
          <w:lang w:val="nl-NL"/>
        </w:rPr>
        <w:t>KCl, Al</w:t>
      </w:r>
      <w:r w:rsidR="005F55D4"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="005F55D4" w:rsidRPr="00C04B9E">
        <w:rPr>
          <w:rFonts w:asciiTheme="majorHAnsi" w:hAnsiTheme="majorHAnsi" w:cstheme="majorHAnsi"/>
          <w:sz w:val="26"/>
          <w:szCs w:val="26"/>
          <w:lang w:val="nl-NL"/>
        </w:rPr>
        <w:t>O</w:t>
      </w:r>
      <w:r w:rsidR="005F55D4"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="005F55D4"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5F55D4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5F55D4"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="005F55D4" w:rsidRPr="00C04B9E">
        <w:rPr>
          <w:rFonts w:asciiTheme="majorHAnsi" w:hAnsiTheme="majorHAnsi" w:cstheme="majorHAnsi"/>
          <w:sz w:val="26"/>
          <w:szCs w:val="26"/>
          <w:lang w:val="nl-NL"/>
        </w:rPr>
        <w:t>MgCl</w:t>
      </w:r>
      <w:r w:rsidR="005F55D4"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="005F55D4" w:rsidRPr="00C04B9E">
        <w:rPr>
          <w:rFonts w:asciiTheme="majorHAnsi" w:hAnsiTheme="majorHAnsi" w:cstheme="majorHAnsi"/>
          <w:sz w:val="26"/>
          <w:szCs w:val="26"/>
          <w:lang w:val="nl-NL"/>
        </w:rPr>
        <w:t>, Na</w:t>
      </w:r>
      <w:r w:rsidR="005F55D4"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="005F55D4" w:rsidRPr="00C04B9E">
        <w:rPr>
          <w:rFonts w:asciiTheme="majorHAnsi" w:hAnsiTheme="majorHAnsi" w:cstheme="majorHAnsi"/>
          <w:sz w:val="26"/>
          <w:szCs w:val="26"/>
          <w:lang w:val="nl-NL"/>
        </w:rPr>
        <w:t>O.</w:t>
      </w:r>
    </w:p>
    <w:p w14:paraId="5DEF6D6F" w14:textId="734E0D86" w:rsidR="00FB7EF4" w:rsidRPr="00A5585F" w:rsidRDefault="00B46B0C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color w:val="FF0000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Phân tử nào có liên kết cộng hóa trị không cực</w:t>
      </w:r>
    </w:p>
    <w:p w14:paraId="41360DDD" w14:textId="26E15870" w:rsidR="00B46B0C" w:rsidRPr="00C04B9E" w:rsidRDefault="00185783" w:rsidP="00B46B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="00B46B0C"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="00B46B0C" w:rsidRPr="00C04B9E">
        <w:rPr>
          <w:rFonts w:asciiTheme="majorHAnsi" w:hAnsiTheme="majorHAnsi" w:cstheme="majorHAnsi"/>
          <w:sz w:val="26"/>
          <w:szCs w:val="26"/>
          <w:lang w:val="nl-NL"/>
        </w:rPr>
        <w:t>H</w:t>
      </w:r>
      <w:r w:rsidR="00B46B0C"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="00B46B0C"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O. </w:t>
      </w:r>
      <w:r w:rsidR="00B46B0C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B46B0C"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B. </w:t>
      </w:r>
      <w:r w:rsidR="00B46B0C"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HCl. </w:t>
      </w:r>
      <w:r w:rsidR="00B46B0C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B46B0C"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="00B46B0C" w:rsidRPr="00C04B9E">
        <w:rPr>
          <w:rFonts w:asciiTheme="majorHAnsi" w:hAnsiTheme="majorHAnsi" w:cstheme="majorHAnsi"/>
          <w:sz w:val="26"/>
          <w:szCs w:val="26"/>
          <w:lang w:val="nl-NL"/>
        </w:rPr>
        <w:t>NH</w:t>
      </w:r>
      <w:r w:rsidR="00B46B0C"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="00B46B0C" w:rsidRPr="00C04B9E">
        <w:rPr>
          <w:rFonts w:asciiTheme="majorHAnsi" w:hAnsiTheme="majorHAnsi" w:cstheme="majorHAnsi"/>
          <w:sz w:val="26"/>
          <w:szCs w:val="26"/>
        </w:rPr>
        <w:t>.</w:t>
      </w:r>
      <w:r w:rsidR="00B46B0C"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="00B46B0C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B46B0C"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="00B46B0C" w:rsidRPr="00C04B9E">
        <w:rPr>
          <w:rFonts w:asciiTheme="majorHAnsi" w:hAnsiTheme="majorHAnsi" w:cstheme="majorHAnsi"/>
          <w:sz w:val="26"/>
          <w:szCs w:val="26"/>
          <w:lang w:val="nl-NL"/>
        </w:rPr>
        <w:t>Cl</w:t>
      </w:r>
      <w:r w:rsidR="00B46B0C"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="00B46B0C" w:rsidRPr="00C04B9E">
        <w:rPr>
          <w:rFonts w:asciiTheme="majorHAnsi" w:hAnsiTheme="majorHAnsi" w:cstheme="majorHAnsi"/>
          <w:sz w:val="26"/>
          <w:szCs w:val="26"/>
        </w:rPr>
        <w:t>.</w:t>
      </w:r>
    </w:p>
    <w:p w14:paraId="30B46F3F" w14:textId="387447B5" w:rsidR="00611968" w:rsidRPr="00B46B0C" w:rsidRDefault="00B46B0C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Cho quá trình Al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 w14:anchorId="1E18CCC4">
          <v:shape id="_x0000_i1032" type="#_x0000_t75" alt="" style="width:32pt;height:17.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03600092" r:id="rId20"/>
        </w:objec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Al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 xml:space="preserve">3+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+ 3e, đây là quá trình</w:t>
      </w:r>
    </w:p>
    <w:p w14:paraId="50E23ED7" w14:textId="2E0A84B9" w:rsidR="00B46B0C" w:rsidRPr="00C04B9E" w:rsidRDefault="00185783" w:rsidP="00B46B0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</w:t>
      </w:r>
      <w:r w:rsidR="00B46B0C" w:rsidRPr="00C04B9E">
        <w:rPr>
          <w:rFonts w:asciiTheme="majorHAnsi" w:hAnsiTheme="majorHAnsi" w:cstheme="majorHAnsi"/>
          <w:b/>
          <w:bCs/>
          <w:sz w:val="26"/>
          <w:szCs w:val="26"/>
          <w:lang w:val="nl-NL"/>
        </w:rPr>
        <w:t xml:space="preserve">A. </w:t>
      </w:r>
      <w:r w:rsidR="00B46B0C" w:rsidRPr="00C04B9E">
        <w:rPr>
          <w:rFonts w:asciiTheme="majorHAnsi" w:hAnsiTheme="majorHAnsi" w:cstheme="majorHAnsi"/>
          <w:sz w:val="26"/>
          <w:szCs w:val="26"/>
          <w:lang w:val="nl-NL"/>
        </w:rPr>
        <w:t>khử.</w:t>
      </w:r>
      <w:r w:rsidR="00B46B0C"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B46B0C"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="00B46B0C" w:rsidRPr="00C04B9E">
        <w:rPr>
          <w:rFonts w:asciiTheme="majorHAnsi" w:hAnsiTheme="majorHAnsi" w:cstheme="majorHAnsi"/>
          <w:sz w:val="26"/>
          <w:szCs w:val="26"/>
          <w:lang w:val="nl-NL"/>
        </w:rPr>
        <w:t>oxi hóa.</w:t>
      </w:r>
      <w:r w:rsidR="00B46B0C"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14:paraId="5FEFAFB0" w14:textId="63EC2DAF" w:rsidR="00B46B0C" w:rsidRPr="00B46B0C" w:rsidRDefault="00185783" w:rsidP="00B46B0C">
      <w:pPr>
        <w:spacing w:before="120" w:after="12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="00B46B0C" w:rsidRPr="00B46B0C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="00B46B0C" w:rsidRPr="00B46B0C">
        <w:rPr>
          <w:rFonts w:asciiTheme="majorHAnsi" w:hAnsiTheme="majorHAnsi" w:cstheme="majorHAnsi"/>
          <w:sz w:val="26"/>
          <w:szCs w:val="26"/>
          <w:lang w:val="nl-NL"/>
        </w:rPr>
        <w:t>tự oxi hóa – khử.</w:t>
      </w:r>
      <w:r w:rsidR="00B46B0C" w:rsidRPr="00B46B0C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B46B0C" w:rsidRPr="00B46B0C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    </w:t>
      </w:r>
      <w:r w:rsidR="00B46B0C" w:rsidRPr="00B46B0C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="00B46B0C" w:rsidRPr="00B46B0C">
        <w:rPr>
          <w:rFonts w:asciiTheme="majorHAnsi" w:hAnsiTheme="majorHAnsi" w:cstheme="majorHAnsi"/>
          <w:sz w:val="26"/>
          <w:szCs w:val="26"/>
          <w:lang w:val="nl-NL"/>
        </w:rPr>
        <w:t>nhận proton.</w:t>
      </w:r>
    </w:p>
    <w:p w14:paraId="49C4E0D4" w14:textId="04C25C37" w:rsidR="00436378" w:rsidRPr="00A5585F" w:rsidRDefault="00C957C4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Cho quá trình N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5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+ 3e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 w14:anchorId="11BC6D86">
          <v:shape id="_x0000_i1033" type="#_x0000_t75" alt="" style="width:32pt;height:17.5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703600093" r:id="rId21"/>
        </w:objec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N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, đây là quá trình</w:t>
      </w:r>
    </w:p>
    <w:p w14:paraId="7BA53226" w14:textId="1AF3D750" w:rsidR="00C957C4" w:rsidRPr="00C04B9E" w:rsidRDefault="00185783" w:rsidP="00C957C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</w:t>
      </w:r>
      <w:r w:rsidR="00C957C4" w:rsidRPr="00C04B9E">
        <w:rPr>
          <w:rFonts w:asciiTheme="majorHAnsi" w:hAnsiTheme="majorHAnsi" w:cstheme="majorHAnsi"/>
          <w:b/>
          <w:bCs/>
          <w:sz w:val="26"/>
          <w:szCs w:val="26"/>
          <w:lang w:val="nl-NL"/>
        </w:rPr>
        <w:t>A.</w:t>
      </w:r>
      <w:r w:rsidR="00AB2400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AB2400" w:rsidRPr="00C04B9E">
        <w:rPr>
          <w:rFonts w:asciiTheme="majorHAnsi" w:hAnsiTheme="majorHAnsi" w:cstheme="majorHAnsi"/>
          <w:sz w:val="26"/>
          <w:szCs w:val="26"/>
          <w:lang w:val="nl-NL"/>
        </w:rPr>
        <w:t>oxi hóa.</w:t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="00AB2400" w:rsidRPr="00C04B9E">
        <w:rPr>
          <w:rFonts w:asciiTheme="majorHAnsi" w:hAnsiTheme="majorHAnsi" w:cstheme="majorHAnsi"/>
          <w:sz w:val="26"/>
          <w:szCs w:val="26"/>
          <w:lang w:val="nl-NL"/>
        </w:rPr>
        <w:t>khử.</w:t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14:paraId="0B81C6F5" w14:textId="2EB3F789" w:rsidR="00C957C4" w:rsidRPr="00C04B9E" w:rsidRDefault="00185783" w:rsidP="00C957C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="00C957C4" w:rsidRPr="00C04B9E">
        <w:rPr>
          <w:rFonts w:asciiTheme="majorHAnsi" w:hAnsiTheme="majorHAnsi" w:cstheme="majorHAnsi"/>
          <w:sz w:val="26"/>
          <w:szCs w:val="26"/>
          <w:lang w:val="nl-NL"/>
        </w:rPr>
        <w:t>tự oxi hóa – khử.</w:t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="00C957C4" w:rsidRPr="00C04B9E">
        <w:rPr>
          <w:rFonts w:asciiTheme="majorHAnsi" w:hAnsiTheme="majorHAnsi" w:cstheme="majorHAnsi"/>
          <w:sz w:val="26"/>
          <w:szCs w:val="26"/>
          <w:lang w:val="nl-NL"/>
        </w:rPr>
        <w:t>nhận proton.</w:t>
      </w:r>
    </w:p>
    <w:p w14:paraId="56B29245" w14:textId="4370887D" w:rsidR="00611968" w:rsidRPr="00A5585F" w:rsidRDefault="00C957C4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Cho phản ứng: 2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3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2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 w14:anchorId="2A52BEDA">
          <v:shape id="_x0000_i1034" type="#_x0000_t75" alt="" style="width:32pt;height:17.5pt;mso-width-percent:0;mso-height-percent:0;mso-width-percent:0;mso-height-percent:0" o:ole="">
            <v:imagedata r:id="rId19" o:title=""/>
          </v:shape>
          <o:OLEObject Type="Embed" ProgID="Equation.DSMT4" ShapeID="_x0000_i1034" DrawAspect="Content" ObjectID="_1703600094" r:id="rId22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N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6HCl. Trong đó, 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đóng vai trò</w:t>
      </w:r>
    </w:p>
    <w:p w14:paraId="1455A327" w14:textId="492C1A36" w:rsidR="00C957C4" w:rsidRPr="00C04B9E" w:rsidRDefault="00185783" w:rsidP="00C957C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C957C4" w:rsidRPr="00C04B9E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A. </w:t>
      </w:r>
      <w:r w:rsidR="00C957C4" w:rsidRPr="00C04B9E">
        <w:rPr>
          <w:rFonts w:asciiTheme="majorHAnsi" w:hAnsiTheme="majorHAnsi" w:cstheme="majorHAnsi"/>
          <w:sz w:val="26"/>
          <w:szCs w:val="26"/>
          <w:lang w:val="pt-BR"/>
        </w:rPr>
        <w:t>là chất khử.</w:t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</w:p>
    <w:p w14:paraId="3460D42E" w14:textId="3BF6627C" w:rsidR="00C957C4" w:rsidRPr="00C04B9E" w:rsidRDefault="00185783" w:rsidP="00C957C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lastRenderedPageBreak/>
        <w:t xml:space="preserve">   </w:t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B. </w:t>
      </w:r>
      <w:r w:rsidR="00C957C4" w:rsidRPr="00C04B9E">
        <w:rPr>
          <w:rFonts w:asciiTheme="majorHAnsi" w:hAnsiTheme="majorHAnsi" w:cstheme="majorHAnsi"/>
          <w:sz w:val="26"/>
          <w:szCs w:val="26"/>
          <w:lang w:val="pt-BR"/>
        </w:rPr>
        <w:t>vừa là chất oxi hoá vừa là chất khử.</w:t>
      </w:r>
    </w:p>
    <w:p w14:paraId="01B8A75B" w14:textId="762CF2DB" w:rsidR="00C957C4" w:rsidRPr="00C04B9E" w:rsidRDefault="00185783" w:rsidP="00C957C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C. </w:t>
      </w:r>
      <w:r w:rsidR="00C957C4" w:rsidRPr="00C04B9E">
        <w:rPr>
          <w:rFonts w:asciiTheme="majorHAnsi" w:hAnsiTheme="majorHAnsi" w:cstheme="majorHAnsi"/>
          <w:sz w:val="26"/>
          <w:szCs w:val="26"/>
          <w:lang w:val="pt-BR"/>
        </w:rPr>
        <w:t>là chất oxi hoá.</w:t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</w:p>
    <w:p w14:paraId="23F8FBD8" w14:textId="356DA429" w:rsidR="00C957C4" w:rsidRPr="00C04B9E" w:rsidRDefault="00185783" w:rsidP="00C957C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C957C4"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D. </w:t>
      </w:r>
      <w:r w:rsidR="00C957C4" w:rsidRPr="00C04B9E">
        <w:rPr>
          <w:rFonts w:asciiTheme="majorHAnsi" w:hAnsiTheme="majorHAnsi" w:cstheme="majorHAnsi"/>
          <w:sz w:val="26"/>
          <w:szCs w:val="26"/>
          <w:lang w:val="pt-BR"/>
        </w:rPr>
        <w:t>không phải là chất khử, không là chất oxi hoá.</w:t>
      </w:r>
    </w:p>
    <w:p w14:paraId="2EC96263" w14:textId="2B8061BD" w:rsidR="00611968" w:rsidRPr="00C957C4" w:rsidRDefault="00C957C4" w:rsidP="00C957C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/>
          <w:color w:val="0000FF"/>
          <w:sz w:val="26"/>
          <w:szCs w:val="26"/>
          <w:lang w:val="pt-BR"/>
        </w:rPr>
      </w:pPr>
      <w:r w:rsidRPr="00C957C4">
        <w:rPr>
          <w:rFonts w:ascii="Times New Roman" w:hAnsi="Times New Roman"/>
          <w:w w:val="105"/>
          <w:sz w:val="26"/>
          <w:szCs w:val="26"/>
          <w:lang w:val="pt-BR"/>
        </w:rPr>
        <w:t xml:space="preserve"> </w:t>
      </w:r>
      <w:r w:rsidR="004B4F8F" w:rsidRPr="004B4F8F">
        <w:rPr>
          <w:rFonts w:asciiTheme="majorHAnsi" w:hAnsiTheme="majorHAnsi" w:cstheme="majorHAnsi"/>
          <w:sz w:val="26"/>
          <w:szCs w:val="26"/>
          <w:lang w:val="pt-BR"/>
        </w:rPr>
        <w:t>Liên kết hóa học giữa các nguyên tử trong phân tử HCl thuộc loại liên kết</w:t>
      </w:r>
    </w:p>
    <w:p w14:paraId="775E7306" w14:textId="4A3F8240" w:rsidR="004B4F8F" w:rsidRPr="004B4F8F" w:rsidRDefault="00185783" w:rsidP="004B4F8F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B4F8F" w:rsidRPr="004B4F8F">
        <w:rPr>
          <w:rFonts w:asciiTheme="majorHAnsi" w:hAnsiTheme="majorHAnsi" w:cstheme="majorHAnsi"/>
          <w:b/>
          <w:sz w:val="26"/>
          <w:szCs w:val="26"/>
          <w:lang w:val="pt-BR"/>
        </w:rPr>
        <w:t>A.</w:t>
      </w:r>
      <w:r w:rsidR="004B4F8F"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cộng hóa trị có cực.</w:t>
      </w:r>
      <w:r w:rsidR="004B4F8F"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="004B4F8F"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="004B4F8F" w:rsidRPr="004B4F8F">
        <w:rPr>
          <w:rFonts w:asciiTheme="majorHAnsi" w:hAnsiTheme="majorHAnsi" w:cstheme="majorHAnsi"/>
          <w:b/>
          <w:sz w:val="26"/>
          <w:szCs w:val="26"/>
          <w:lang w:val="pt-BR"/>
        </w:rPr>
        <w:t>B.</w:t>
      </w:r>
      <w:r w:rsidR="004B4F8F"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hiđro.</w:t>
      </w:r>
    </w:p>
    <w:p w14:paraId="7D6F9E65" w14:textId="3B152CC1" w:rsidR="004B4F8F" w:rsidRPr="004B4F8F" w:rsidRDefault="00185783" w:rsidP="004B4F8F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B4F8F" w:rsidRPr="004B4F8F">
        <w:rPr>
          <w:rFonts w:asciiTheme="majorHAnsi" w:hAnsiTheme="majorHAnsi" w:cstheme="majorHAnsi"/>
          <w:b/>
          <w:sz w:val="26"/>
          <w:szCs w:val="26"/>
          <w:lang w:val="pt-BR"/>
        </w:rPr>
        <w:t>C.</w:t>
      </w:r>
      <w:r w:rsidR="004B4F8F"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cộng hóa trị không cực.</w:t>
      </w:r>
      <w:r w:rsidR="004B4F8F"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="004B4F8F" w:rsidRPr="004B4F8F">
        <w:rPr>
          <w:rFonts w:asciiTheme="majorHAnsi" w:hAnsiTheme="majorHAnsi" w:cstheme="majorHAnsi"/>
          <w:b/>
          <w:sz w:val="26"/>
          <w:szCs w:val="26"/>
          <w:lang w:val="pt-BR"/>
        </w:rPr>
        <w:t>D.</w:t>
      </w:r>
      <w:r w:rsidR="004B4F8F"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ion.</w:t>
      </w:r>
    </w:p>
    <w:p w14:paraId="17F9D205" w14:textId="535CC6BF" w:rsidR="00436378" w:rsidRPr="00A5585F" w:rsidRDefault="004B4F8F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Cho phương trình phản ứng sau: </w:t>
      </w:r>
      <w:r w:rsidRPr="00C04B9E">
        <w:rPr>
          <w:rFonts w:asciiTheme="majorHAnsi" w:hAnsiTheme="majorHAnsi" w:cstheme="majorHAnsi"/>
          <w:noProof/>
          <w:position w:val="-12"/>
          <w:sz w:val="26"/>
          <w:szCs w:val="26"/>
        </w:rPr>
        <w:object w:dxaOrig="3560" w:dyaOrig="360" w14:anchorId="53D2A6FB">
          <v:shape id="_x0000_i1035" type="#_x0000_t75" alt="" style="width:177pt;height:19pt;mso-width-percent:0;mso-height-percent:0;mso-width-percent:0;mso-height-percent:0" o:ole="">
            <v:imagedata r:id="rId23" o:title=""/>
          </v:shape>
          <o:OLEObject Type="Embed" ProgID="Equation.DSMT4" ShapeID="_x0000_i1035" DrawAspect="Content" ObjectID="_1703600095" r:id="rId24"/>
        </w:objec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Nếu hệ số của HNO</w:t>
      </w:r>
      <w:r w:rsidRPr="004B4F8F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là 8 thì tổng hệ số của Zn và NO là</w:t>
      </w:r>
    </w:p>
    <w:p w14:paraId="68B6F961" w14:textId="3662AD20" w:rsidR="004B4F8F" w:rsidRPr="00C04B9E" w:rsidRDefault="00757981" w:rsidP="004B4F8F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B4F8F"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="004B4F8F" w:rsidRPr="00C04B9E">
        <w:rPr>
          <w:rFonts w:asciiTheme="majorHAnsi" w:hAnsiTheme="majorHAnsi" w:cstheme="majorHAnsi"/>
          <w:sz w:val="26"/>
          <w:szCs w:val="26"/>
        </w:rPr>
        <w:t xml:space="preserve"> 4.</w:t>
      </w:r>
      <w:r w:rsidR="004B4F8F"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="004B4F8F" w:rsidRPr="00C04B9E">
        <w:rPr>
          <w:rFonts w:asciiTheme="majorHAnsi" w:hAnsiTheme="majorHAnsi" w:cstheme="majorHAnsi"/>
          <w:sz w:val="26"/>
          <w:szCs w:val="26"/>
        </w:rPr>
        <w:t xml:space="preserve"> 3.</w:t>
      </w:r>
      <w:r w:rsidR="004B4F8F"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="004B4F8F" w:rsidRPr="00C04B9E">
        <w:rPr>
          <w:rFonts w:asciiTheme="majorHAnsi" w:hAnsiTheme="majorHAnsi" w:cstheme="majorHAnsi"/>
          <w:sz w:val="26"/>
          <w:szCs w:val="26"/>
        </w:rPr>
        <w:t xml:space="preserve"> 6.</w:t>
      </w:r>
      <w:r w:rsidR="004B4F8F"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="004B4F8F" w:rsidRPr="00C04B9E">
        <w:rPr>
          <w:rFonts w:asciiTheme="majorHAnsi" w:hAnsiTheme="majorHAnsi" w:cstheme="majorHAnsi"/>
          <w:sz w:val="26"/>
          <w:szCs w:val="26"/>
        </w:rPr>
        <w:t>5.</w:t>
      </w:r>
    </w:p>
    <w:p w14:paraId="5FC0F1F8" w14:textId="17AC2F6A" w:rsidR="00611968" w:rsidRPr="0052667D" w:rsidRDefault="004B4F8F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Trong tự nhiên Brom có 2 đồng vị là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79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và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81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có nguyên tử khối trung bình là 79,92.</w:t>
      </w:r>
      <w:r w:rsidR="0065073B" w:rsidRPr="0065073B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 xml:space="preserve"> </w:t>
      </w:r>
      <w:r w:rsidR="0065073B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Phần trăm của </w:t>
      </w:r>
      <w:r w:rsidR="0065073B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81</w:t>
      </w:r>
      <w:r w:rsidR="0065073B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chiếm là bao nhiêu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.</w:t>
      </w:r>
    </w:p>
    <w:p w14:paraId="41E7778A" w14:textId="02986345" w:rsidR="004B4F8F" w:rsidRPr="002679EC" w:rsidRDefault="00757981" w:rsidP="004B4F8F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88" w:lineRule="auto"/>
        <w:ind w:left="0"/>
        <w:jc w:val="both"/>
        <w:rPr>
          <w:rFonts w:asciiTheme="majorHAnsi" w:hAnsiTheme="majorHAnsi" w:cstheme="majorHAnsi"/>
          <w:spacing w:val="-8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4B4F8F" w:rsidRPr="00F663B2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 w:rsidR="004B4F8F">
        <w:rPr>
          <w:rFonts w:asciiTheme="majorHAnsi" w:hAnsiTheme="majorHAnsi" w:cstheme="majorHAnsi"/>
          <w:sz w:val="26"/>
          <w:szCs w:val="26"/>
          <w:lang w:val="vi-VN"/>
        </w:rPr>
        <w:t>64%</w:t>
      </w:r>
      <w:r w:rsidR="004B4F8F"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B.</w:t>
      </w:r>
      <w:r w:rsidR="004B4F8F">
        <w:rPr>
          <w:rFonts w:asciiTheme="majorHAnsi" w:hAnsiTheme="majorHAnsi" w:cstheme="majorHAnsi"/>
          <w:sz w:val="26"/>
          <w:szCs w:val="26"/>
          <w:lang w:val="vi-VN"/>
        </w:rPr>
        <w:t xml:space="preserve"> 45%</w:t>
      </w:r>
      <w:r w:rsidR="004B4F8F"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  <w:r w:rsidR="004B4F8F"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C.</w:t>
      </w:r>
      <w:r w:rsidR="004B4F8F" w:rsidRPr="00F663B2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4B4F8F">
        <w:rPr>
          <w:rFonts w:asciiTheme="majorHAnsi" w:hAnsiTheme="majorHAnsi" w:cstheme="majorHAnsi"/>
          <w:sz w:val="26"/>
          <w:szCs w:val="26"/>
          <w:lang w:val="vi-VN"/>
        </w:rPr>
        <w:t>5</w:t>
      </w:r>
      <w:r w:rsidR="004B4F8F" w:rsidRPr="00F663B2">
        <w:rPr>
          <w:rFonts w:asciiTheme="majorHAnsi" w:hAnsiTheme="majorHAnsi" w:cstheme="majorHAnsi"/>
          <w:sz w:val="26"/>
          <w:szCs w:val="26"/>
          <w:lang w:val="vi-VN"/>
        </w:rPr>
        <w:t>4</w:t>
      </w:r>
      <w:r w:rsidR="004B4F8F">
        <w:rPr>
          <w:rFonts w:asciiTheme="majorHAnsi" w:hAnsiTheme="majorHAnsi" w:cstheme="majorHAnsi"/>
          <w:sz w:val="26"/>
          <w:szCs w:val="26"/>
          <w:lang w:val="vi-VN"/>
        </w:rPr>
        <w:t>%</w:t>
      </w:r>
      <w:r w:rsidR="004B4F8F"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  <w:r w:rsidR="004B4F8F"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D.</w:t>
      </w:r>
      <w:r w:rsidR="004B4F8F" w:rsidRPr="00F663B2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="004B4F8F">
        <w:rPr>
          <w:rFonts w:asciiTheme="majorHAnsi" w:hAnsiTheme="majorHAnsi" w:cstheme="majorHAnsi"/>
          <w:sz w:val="26"/>
          <w:szCs w:val="26"/>
          <w:lang w:val="vi-VN"/>
        </w:rPr>
        <w:t>46%</w:t>
      </w:r>
      <w:r w:rsidR="004B4F8F"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14:paraId="587CEF64" w14:textId="701AEA2D" w:rsidR="00611968" w:rsidRPr="00A5585F" w:rsidRDefault="00B407ED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Phản ứng nào dưới đây thuộc loại phản ứng oxi hóa - khử</w:t>
      </w:r>
    </w:p>
    <w:p w14:paraId="3B6ABD84" w14:textId="2B24FBD9" w:rsidR="00B407ED" w:rsidRPr="00C04B9E" w:rsidRDefault="00757981" w:rsidP="00B407E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B407ED"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r w:rsidR="00B407ED" w:rsidRPr="00C04B9E">
        <w:rPr>
          <w:rFonts w:asciiTheme="majorHAnsi" w:hAnsiTheme="majorHAnsi" w:cstheme="majorHAnsi"/>
          <w:sz w:val="26"/>
          <w:szCs w:val="26"/>
          <w:lang w:val="pt-BR"/>
        </w:rPr>
        <w:t>AgNO</w:t>
      </w:r>
      <w:r w:rsidR="00B407ED"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="00B407ED"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HCl → AgCl + HNO</w:t>
      </w:r>
      <w:r w:rsidR="00B407ED"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="00B407ED" w:rsidRPr="00C04B9E">
        <w:rPr>
          <w:rFonts w:asciiTheme="majorHAnsi" w:hAnsiTheme="majorHAnsi" w:cstheme="majorHAnsi"/>
          <w:sz w:val="26"/>
          <w:szCs w:val="26"/>
          <w:lang w:val="pt-BR"/>
        </w:rPr>
        <w:t>.</w:t>
      </w:r>
      <w:r w:rsidR="00B407ED"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="00B407ED" w:rsidRPr="00C04B9E">
        <w:rPr>
          <w:rFonts w:asciiTheme="majorHAnsi" w:hAnsiTheme="majorHAnsi" w:cstheme="majorHAnsi"/>
          <w:sz w:val="26"/>
          <w:szCs w:val="26"/>
          <w:lang w:val="pt-BR"/>
        </w:rPr>
        <w:t>NaOH + HCl → NaCl + H</w:t>
      </w:r>
      <w:r w:rsidR="00B407ED"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="00B407ED" w:rsidRPr="00C04B9E">
        <w:rPr>
          <w:rFonts w:asciiTheme="majorHAnsi" w:hAnsiTheme="majorHAnsi" w:cstheme="majorHAnsi"/>
          <w:sz w:val="26"/>
          <w:szCs w:val="26"/>
          <w:lang w:val="pt-BR"/>
        </w:rPr>
        <w:t>O.</w:t>
      </w:r>
    </w:p>
    <w:p w14:paraId="08F54E8B" w14:textId="44DE8D00" w:rsidR="00B407ED" w:rsidRDefault="00757981" w:rsidP="00B407E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B407ED" w:rsidRPr="00C04B9E">
        <w:rPr>
          <w:rFonts w:asciiTheme="majorHAnsi" w:hAnsiTheme="majorHAnsi" w:cstheme="majorHAnsi"/>
          <w:b/>
          <w:sz w:val="26"/>
          <w:szCs w:val="26"/>
        </w:rPr>
        <w:t xml:space="preserve">C. </w:t>
      </w:r>
      <w:r w:rsidR="00B407ED" w:rsidRPr="00C04B9E">
        <w:rPr>
          <w:rFonts w:asciiTheme="majorHAnsi" w:hAnsiTheme="majorHAnsi" w:cstheme="majorHAnsi"/>
          <w:sz w:val="26"/>
          <w:szCs w:val="26"/>
        </w:rPr>
        <w:t>2NO</w:t>
      </w:r>
      <w:r w:rsidR="00B407ED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B407ED" w:rsidRPr="00C04B9E">
        <w:rPr>
          <w:rFonts w:asciiTheme="majorHAnsi" w:hAnsiTheme="majorHAnsi" w:cstheme="majorHAnsi"/>
          <w:sz w:val="26"/>
          <w:szCs w:val="26"/>
        </w:rPr>
        <w:t xml:space="preserve"> + 2NaOH → NaNO</w:t>
      </w:r>
      <w:r w:rsidR="00B407ED"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="00B407ED" w:rsidRPr="00C04B9E">
        <w:rPr>
          <w:rFonts w:asciiTheme="majorHAnsi" w:hAnsiTheme="majorHAnsi" w:cstheme="majorHAnsi"/>
          <w:sz w:val="26"/>
          <w:szCs w:val="26"/>
        </w:rPr>
        <w:t xml:space="preserve"> + NaNO</w:t>
      </w:r>
      <w:r w:rsidR="00B407ED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B407ED" w:rsidRPr="00C04B9E">
        <w:rPr>
          <w:rFonts w:asciiTheme="majorHAnsi" w:hAnsiTheme="majorHAnsi" w:cstheme="majorHAnsi"/>
          <w:sz w:val="26"/>
          <w:szCs w:val="26"/>
        </w:rPr>
        <w:t xml:space="preserve"> + H</w:t>
      </w:r>
      <w:r w:rsidR="00B407ED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B407ED" w:rsidRPr="00C04B9E">
        <w:rPr>
          <w:rFonts w:asciiTheme="majorHAnsi" w:hAnsiTheme="majorHAnsi" w:cstheme="majorHAnsi"/>
          <w:sz w:val="26"/>
          <w:szCs w:val="26"/>
        </w:rPr>
        <w:t>O.</w:t>
      </w:r>
      <w:r w:rsidR="00B407ED" w:rsidRPr="00C04B9E">
        <w:rPr>
          <w:rFonts w:asciiTheme="majorHAnsi" w:hAnsiTheme="majorHAnsi" w:cstheme="majorHAnsi"/>
          <w:sz w:val="26"/>
          <w:szCs w:val="26"/>
        </w:rPr>
        <w:tab/>
      </w:r>
      <w:r w:rsidR="00B407ED" w:rsidRPr="00C04B9E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="00B407ED" w:rsidRPr="00C04B9E">
        <w:rPr>
          <w:rFonts w:asciiTheme="majorHAnsi" w:hAnsiTheme="majorHAnsi" w:cstheme="majorHAnsi"/>
          <w:sz w:val="26"/>
          <w:szCs w:val="26"/>
        </w:rPr>
        <w:t>CaO + CO</w:t>
      </w:r>
      <w:r w:rsidR="00B407ED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B407ED" w:rsidRPr="00C04B9E">
        <w:rPr>
          <w:rFonts w:asciiTheme="majorHAnsi" w:hAnsiTheme="majorHAnsi" w:cstheme="majorHAnsi"/>
          <w:sz w:val="26"/>
          <w:szCs w:val="26"/>
        </w:rPr>
        <w:t xml:space="preserve"> → CaCO</w:t>
      </w:r>
      <w:r w:rsidR="00B407ED"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="00B407ED" w:rsidRPr="00C04B9E">
        <w:rPr>
          <w:rFonts w:asciiTheme="majorHAnsi" w:hAnsiTheme="majorHAnsi" w:cstheme="majorHAnsi"/>
          <w:sz w:val="26"/>
          <w:szCs w:val="26"/>
        </w:rPr>
        <w:t>.</w:t>
      </w:r>
    </w:p>
    <w:p w14:paraId="4C68C516" w14:textId="5C9BE30B" w:rsidR="00F817F5" w:rsidRPr="00F817F5" w:rsidRDefault="00F817F5" w:rsidP="00F817F5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Cho phản ứng hóa học: Fe + CuS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→ 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+ Cu. </w:t>
      </w:r>
      <w:r w:rsidRPr="00B407ED">
        <w:rPr>
          <w:rFonts w:asciiTheme="majorHAnsi" w:hAnsiTheme="majorHAnsi" w:cstheme="majorHAnsi"/>
          <w:sz w:val="26"/>
          <w:szCs w:val="26"/>
        </w:rPr>
        <w:t>Trong phản ứng trên xảy ra</w:t>
      </w:r>
    </w:p>
    <w:p w14:paraId="29C94324" w14:textId="28D40953" w:rsidR="00B407ED" w:rsidRPr="00B407ED" w:rsidRDefault="00757981" w:rsidP="00B407E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B407ED" w:rsidRPr="00B407ED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="00B407ED" w:rsidRPr="00B407ED">
        <w:rPr>
          <w:rFonts w:asciiTheme="majorHAnsi" w:hAnsiTheme="majorHAnsi" w:cstheme="majorHAnsi"/>
          <w:sz w:val="26"/>
          <w:szCs w:val="26"/>
          <w:lang w:val="nl-NL"/>
        </w:rPr>
        <w:t>sự khử Fe</w:t>
      </w:r>
      <w:r w:rsidR="00B407ED"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="00B407ED" w:rsidRPr="00B407ED">
        <w:rPr>
          <w:rFonts w:asciiTheme="majorHAnsi" w:hAnsiTheme="majorHAnsi" w:cstheme="majorHAnsi"/>
          <w:sz w:val="26"/>
          <w:szCs w:val="26"/>
          <w:lang w:val="nl-NL"/>
        </w:rPr>
        <w:t xml:space="preserve"> và sự oxi hóa Cu.</w:t>
      </w:r>
      <w:r w:rsidR="00B407ED" w:rsidRPr="00B407ED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="00B407ED" w:rsidRPr="00B407ED">
        <w:rPr>
          <w:rFonts w:asciiTheme="majorHAnsi" w:hAnsiTheme="majorHAnsi" w:cstheme="majorHAnsi"/>
          <w:sz w:val="26"/>
          <w:szCs w:val="26"/>
          <w:lang w:val="nl-NL"/>
        </w:rPr>
        <w:t>sự khử Fe</w:t>
      </w:r>
      <w:r w:rsidR="00B407ED"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="00B407ED" w:rsidRPr="00B407ED">
        <w:rPr>
          <w:rFonts w:asciiTheme="majorHAnsi" w:hAnsiTheme="majorHAnsi" w:cstheme="majorHAnsi"/>
          <w:sz w:val="26"/>
          <w:szCs w:val="26"/>
          <w:lang w:val="nl-NL"/>
        </w:rPr>
        <w:t xml:space="preserve"> và sự khử Cu</w:t>
      </w:r>
      <w:r w:rsidR="00B407ED"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="00B407ED" w:rsidRPr="00B407E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14:paraId="2921745A" w14:textId="69768433" w:rsidR="00B407ED" w:rsidRPr="00B407ED" w:rsidRDefault="00757981" w:rsidP="00B407ED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B407ED" w:rsidRPr="00B407ED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="00B407ED" w:rsidRPr="00B407ED">
        <w:rPr>
          <w:rFonts w:asciiTheme="majorHAnsi" w:hAnsiTheme="majorHAnsi" w:cstheme="majorHAnsi"/>
          <w:sz w:val="26"/>
          <w:szCs w:val="26"/>
          <w:lang w:val="nl-NL"/>
        </w:rPr>
        <w:t>sự oxi hóa Fe và sự oxi hóa Cu.</w:t>
      </w:r>
      <w:r w:rsidR="00B407ED" w:rsidRPr="00B407ED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="00B407ED" w:rsidRPr="00B407ED">
        <w:rPr>
          <w:rFonts w:asciiTheme="majorHAnsi" w:hAnsiTheme="majorHAnsi" w:cstheme="majorHAnsi"/>
          <w:sz w:val="26"/>
          <w:szCs w:val="26"/>
          <w:lang w:val="nl-NL"/>
        </w:rPr>
        <w:t>sự oxi hóa Fe và sự khử Cu</w:t>
      </w:r>
      <w:r w:rsidR="00B407ED"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="00B407ED" w:rsidRPr="00B407E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14:paraId="3D3CEC05" w14:textId="797A9137" w:rsidR="00611968" w:rsidRPr="00E61F6C" w:rsidRDefault="00E61F6C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nl-NL"/>
        </w:rPr>
      </w:pPr>
      <w:r w:rsidRPr="00E61F6C">
        <w:rPr>
          <w:rFonts w:asciiTheme="majorHAnsi" w:hAnsiTheme="majorHAnsi" w:cstheme="majorHAnsi"/>
          <w:sz w:val="26"/>
          <w:szCs w:val="26"/>
          <w:lang w:val="nl-NL"/>
        </w:rPr>
        <w:t>Trong các chất sau, chất nào có chứa liên kết ion</w:t>
      </w:r>
    </w:p>
    <w:p w14:paraId="034F9415" w14:textId="01437C38" w:rsidR="00E61F6C" w:rsidRPr="00E61F6C" w:rsidRDefault="00E61F6C" w:rsidP="00E61F6C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/>
          <w:sz w:val="24"/>
          <w:szCs w:val="24"/>
          <w:lang w:val="vi-VN"/>
        </w:rPr>
        <w:t xml:space="preserve">   </w:t>
      </w:r>
      <w:r w:rsidRPr="00E61F6C">
        <w:rPr>
          <w:rFonts w:ascii="Palatino Linotype" w:hAnsi="Palatino Linotype" w:cs="Times New Roman"/>
          <w:b/>
          <w:sz w:val="24"/>
          <w:szCs w:val="24"/>
        </w:rPr>
        <w:t>A.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 H</w:t>
      </w:r>
      <w:r w:rsidRPr="00E61F6C">
        <w:rPr>
          <w:rFonts w:ascii="Palatino Linotype" w:hAnsi="Palatino Linotype" w:cs="Times New Roman"/>
          <w:sz w:val="24"/>
          <w:szCs w:val="24"/>
          <w:vertAlign w:val="subscript"/>
        </w:rPr>
        <w:t>2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O. 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E61F6C">
        <w:rPr>
          <w:rFonts w:ascii="Palatino Linotype" w:hAnsi="Palatino Linotype" w:cs="Times New Roman"/>
          <w:b/>
          <w:sz w:val="24"/>
          <w:szCs w:val="24"/>
        </w:rPr>
        <w:t>B.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 Br</w:t>
      </w:r>
      <w:r w:rsidRPr="00E61F6C">
        <w:rPr>
          <w:rFonts w:ascii="Palatino Linotype" w:hAnsi="Palatino Linotype" w:cs="Times New Roman"/>
          <w:sz w:val="24"/>
          <w:szCs w:val="24"/>
          <w:vertAlign w:val="subscript"/>
        </w:rPr>
        <w:t>2</w:t>
      </w:r>
      <w:r w:rsidRPr="00E61F6C">
        <w:rPr>
          <w:rFonts w:ascii="Palatino Linotype" w:hAnsi="Palatino Linotype" w:cs="Times New Roman"/>
          <w:sz w:val="24"/>
          <w:szCs w:val="24"/>
        </w:rPr>
        <w:t>.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E61F6C">
        <w:rPr>
          <w:rFonts w:ascii="Palatino Linotype" w:hAnsi="Palatino Linotype" w:cs="Times New Roman"/>
          <w:b/>
          <w:sz w:val="24"/>
          <w:szCs w:val="24"/>
        </w:rPr>
        <w:t>C.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 NH</w:t>
      </w:r>
      <w:r w:rsidRPr="00E61F6C">
        <w:rPr>
          <w:rFonts w:ascii="Palatino Linotype" w:hAnsi="Palatino Linotype" w:cs="Times New Roman"/>
          <w:sz w:val="24"/>
          <w:szCs w:val="24"/>
          <w:vertAlign w:val="subscript"/>
        </w:rPr>
        <w:t>3</w:t>
      </w:r>
      <w:r w:rsidRPr="00E61F6C">
        <w:rPr>
          <w:rFonts w:ascii="Palatino Linotype" w:hAnsi="Palatino Linotype" w:cs="Times New Roman"/>
          <w:sz w:val="24"/>
          <w:szCs w:val="24"/>
        </w:rPr>
        <w:t>.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E61F6C">
        <w:rPr>
          <w:rFonts w:ascii="Palatino Linotype" w:hAnsi="Palatino Linotype" w:cs="Times New Roman"/>
          <w:b/>
          <w:sz w:val="24"/>
          <w:szCs w:val="24"/>
        </w:rPr>
        <w:t>D.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E61F6C">
        <w:rPr>
          <w:rFonts w:ascii="Palatino Linotype" w:hAnsi="Palatino Linotype" w:cs="Times New Roman"/>
          <w:sz w:val="24"/>
          <w:szCs w:val="24"/>
        </w:rPr>
        <w:t>KI.</w:t>
      </w:r>
    </w:p>
    <w:p w14:paraId="18E9082B" w14:textId="3CD64408" w:rsidR="00611968" w:rsidRPr="00A5585F" w:rsidRDefault="004B1483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  <w:lang w:val="vi-VN"/>
        </w:rPr>
        <w:t xml:space="preserve">Phát biểu nào dưới đây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>không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 xml:space="preserve"> đúng</w:t>
      </w:r>
    </w:p>
    <w:p w14:paraId="645129ED" w14:textId="4962C80C" w:rsidR="004B1483" w:rsidRPr="00C04B9E" w:rsidRDefault="00757981" w:rsidP="004B148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4B1483" w:rsidRPr="00C04B9E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 w:rsidR="004B1483"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luôn xảy ra đồng thời sự oxi hoá và sự khử.</w:t>
      </w:r>
    </w:p>
    <w:p w14:paraId="18C25898" w14:textId="015604FD" w:rsidR="004B1483" w:rsidRPr="00C04B9E" w:rsidRDefault="00757981" w:rsidP="004B148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B1483"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="004B1483"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trong đó có sự thay đổi số oxi hoá của một số</w:t>
      </w:r>
      <w:r w:rsidR="004B1483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</w:t>
      </w:r>
      <w:r w:rsidR="004B1483" w:rsidRPr="00C04B9E">
        <w:rPr>
          <w:rFonts w:asciiTheme="majorHAnsi" w:hAnsiTheme="majorHAnsi" w:cstheme="majorHAnsi"/>
          <w:sz w:val="26"/>
          <w:szCs w:val="26"/>
          <w:lang w:val="vi-VN"/>
        </w:rPr>
        <w:t>nguyên tố.</w:t>
      </w:r>
    </w:p>
    <w:p w14:paraId="72CD7D7B" w14:textId="5C0A0758" w:rsidR="004B1483" w:rsidRPr="00C04B9E" w:rsidRDefault="00757981" w:rsidP="004B148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B1483"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C. </w:t>
      </w:r>
      <w:r w:rsidR="004B1483"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có sự thay đổi số oxi hoá của tất cả các nguyên tố.</w:t>
      </w:r>
    </w:p>
    <w:p w14:paraId="5053D5B6" w14:textId="07C8A5F9" w:rsidR="004B1483" w:rsidRPr="00C04B9E" w:rsidRDefault="00757981" w:rsidP="004B148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287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4B1483"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D. </w:t>
      </w:r>
      <w:r w:rsidR="004B1483"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có sự chuyển electron giữa các chất phản ứng.</w:t>
      </w:r>
    </w:p>
    <w:p w14:paraId="6FE8B10C" w14:textId="759F0D94" w:rsidR="00F0442D" w:rsidRPr="00F0442D" w:rsidRDefault="00F0442D" w:rsidP="00F0442D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</w:rPr>
        <w:t>Cho phản ứng:</w:t>
      </w:r>
    </w:p>
    <w:p w14:paraId="71D8EB89" w14:textId="4B757AAF" w:rsidR="00F0442D" w:rsidRDefault="00F0442D" w:rsidP="00F0442D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6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7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7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 xml:space="preserve"> → 3Fe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(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(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7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</w:p>
    <w:p w14:paraId="0550F204" w14:textId="169DCAF8" w:rsidR="00065798" w:rsidRPr="00694DA2" w:rsidRDefault="00F0442D" w:rsidP="00694DA2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F0442D">
        <w:rPr>
          <w:rFonts w:asciiTheme="majorHAnsi" w:hAnsiTheme="majorHAnsi" w:cstheme="majorHAnsi"/>
          <w:sz w:val="26"/>
          <w:szCs w:val="26"/>
          <w:lang w:val="vi-VN"/>
        </w:rPr>
        <w:t>Trong phản ứng trên, chất oxi hóa và chất khử lần lượt là</w:t>
      </w:r>
    </w:p>
    <w:p w14:paraId="22132909" w14:textId="3793E8B8" w:rsidR="00765171" w:rsidRPr="00C04B9E" w:rsidRDefault="00757981" w:rsidP="0076517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765171" w:rsidRPr="00C04B9E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="00765171" w:rsidRPr="00C04B9E">
        <w:rPr>
          <w:rFonts w:asciiTheme="majorHAnsi" w:hAnsiTheme="majorHAnsi" w:cstheme="majorHAnsi"/>
          <w:sz w:val="26"/>
          <w:szCs w:val="26"/>
        </w:rPr>
        <w:t>K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765171" w:rsidRPr="00C04B9E">
        <w:rPr>
          <w:rFonts w:asciiTheme="majorHAnsi" w:hAnsiTheme="majorHAnsi" w:cstheme="majorHAnsi"/>
          <w:sz w:val="26"/>
          <w:szCs w:val="26"/>
        </w:rPr>
        <w:t>Cr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765171" w:rsidRPr="00C04B9E">
        <w:rPr>
          <w:rFonts w:asciiTheme="majorHAnsi" w:hAnsiTheme="majorHAnsi" w:cstheme="majorHAnsi"/>
          <w:sz w:val="26"/>
          <w:szCs w:val="26"/>
        </w:rPr>
        <w:t>O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7 </w:t>
      </w:r>
      <w:r w:rsidR="00765171" w:rsidRPr="00C04B9E">
        <w:rPr>
          <w:rFonts w:asciiTheme="majorHAnsi" w:hAnsiTheme="majorHAnsi" w:cstheme="majorHAnsi"/>
          <w:sz w:val="26"/>
          <w:szCs w:val="26"/>
        </w:rPr>
        <w:t>và FeSO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765171" w:rsidRPr="00C04B9E">
        <w:rPr>
          <w:rFonts w:asciiTheme="majorHAnsi" w:hAnsiTheme="majorHAnsi" w:cstheme="majorHAnsi"/>
          <w:sz w:val="26"/>
          <w:szCs w:val="26"/>
        </w:rPr>
        <w:t>.</w:t>
      </w:r>
      <w:r w:rsidR="00765171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765171"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="00765171" w:rsidRPr="00C04B9E">
        <w:rPr>
          <w:rFonts w:asciiTheme="majorHAnsi" w:hAnsiTheme="majorHAnsi" w:cstheme="majorHAnsi"/>
          <w:sz w:val="26"/>
          <w:szCs w:val="26"/>
        </w:rPr>
        <w:t>K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765171" w:rsidRPr="00C04B9E">
        <w:rPr>
          <w:rFonts w:asciiTheme="majorHAnsi" w:hAnsiTheme="majorHAnsi" w:cstheme="majorHAnsi"/>
          <w:sz w:val="26"/>
          <w:szCs w:val="26"/>
        </w:rPr>
        <w:t>Cr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765171" w:rsidRPr="00C04B9E">
        <w:rPr>
          <w:rFonts w:asciiTheme="majorHAnsi" w:hAnsiTheme="majorHAnsi" w:cstheme="majorHAnsi"/>
          <w:sz w:val="26"/>
          <w:szCs w:val="26"/>
        </w:rPr>
        <w:t>O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7 </w:t>
      </w:r>
      <w:r w:rsidR="00765171" w:rsidRPr="00C04B9E">
        <w:rPr>
          <w:rFonts w:asciiTheme="majorHAnsi" w:hAnsiTheme="majorHAnsi" w:cstheme="majorHAnsi"/>
          <w:sz w:val="26"/>
          <w:szCs w:val="26"/>
        </w:rPr>
        <w:t>và H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765171" w:rsidRPr="00C04B9E">
        <w:rPr>
          <w:rFonts w:asciiTheme="majorHAnsi" w:hAnsiTheme="majorHAnsi" w:cstheme="majorHAnsi"/>
          <w:sz w:val="26"/>
          <w:szCs w:val="26"/>
        </w:rPr>
        <w:t>SO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765171" w:rsidRPr="00C04B9E">
        <w:rPr>
          <w:rFonts w:asciiTheme="majorHAnsi" w:hAnsiTheme="majorHAnsi" w:cstheme="majorHAnsi"/>
          <w:sz w:val="26"/>
          <w:szCs w:val="26"/>
        </w:rPr>
        <w:t>.</w:t>
      </w:r>
    </w:p>
    <w:p w14:paraId="541A03BA" w14:textId="4053BB94" w:rsidR="00765171" w:rsidRPr="00C04B9E" w:rsidRDefault="00757981" w:rsidP="0076517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lastRenderedPageBreak/>
        <w:t xml:space="preserve">   </w:t>
      </w:r>
      <w:r w:rsidR="00765171" w:rsidRPr="00C04B9E">
        <w:rPr>
          <w:rFonts w:asciiTheme="majorHAnsi" w:hAnsiTheme="majorHAnsi" w:cstheme="majorHAnsi"/>
          <w:b/>
          <w:sz w:val="26"/>
          <w:szCs w:val="26"/>
        </w:rPr>
        <w:t xml:space="preserve">C. </w:t>
      </w:r>
      <w:r w:rsidR="00765171" w:rsidRPr="00C04B9E">
        <w:rPr>
          <w:rFonts w:asciiTheme="majorHAnsi" w:hAnsiTheme="majorHAnsi" w:cstheme="majorHAnsi"/>
          <w:sz w:val="26"/>
          <w:szCs w:val="26"/>
        </w:rPr>
        <w:t>H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765171" w:rsidRPr="00C04B9E">
        <w:rPr>
          <w:rFonts w:asciiTheme="majorHAnsi" w:hAnsiTheme="majorHAnsi" w:cstheme="majorHAnsi"/>
          <w:sz w:val="26"/>
          <w:szCs w:val="26"/>
        </w:rPr>
        <w:t>SO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4 </w:t>
      </w:r>
      <w:r w:rsidR="00765171" w:rsidRPr="00C04B9E">
        <w:rPr>
          <w:rFonts w:asciiTheme="majorHAnsi" w:hAnsiTheme="majorHAnsi" w:cstheme="majorHAnsi"/>
          <w:sz w:val="26"/>
          <w:szCs w:val="26"/>
        </w:rPr>
        <w:t>và FeSO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="00765171" w:rsidRPr="00C04B9E">
        <w:rPr>
          <w:rFonts w:asciiTheme="majorHAnsi" w:hAnsiTheme="majorHAnsi" w:cstheme="majorHAnsi"/>
          <w:sz w:val="26"/>
          <w:szCs w:val="26"/>
        </w:rPr>
        <w:t>.</w:t>
      </w:r>
      <w:r w:rsidR="00765171" w:rsidRPr="00C04B9E">
        <w:rPr>
          <w:rFonts w:asciiTheme="majorHAnsi" w:hAnsiTheme="majorHAnsi" w:cstheme="majorHAnsi"/>
          <w:b/>
          <w:sz w:val="26"/>
          <w:szCs w:val="26"/>
        </w:rPr>
        <w:tab/>
      </w:r>
      <w:r w:rsidR="00765171"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="00765171" w:rsidRPr="00C04B9E">
        <w:rPr>
          <w:rFonts w:asciiTheme="majorHAnsi" w:hAnsiTheme="majorHAnsi" w:cstheme="majorHAnsi"/>
          <w:sz w:val="26"/>
          <w:szCs w:val="26"/>
        </w:rPr>
        <w:t>FeSO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4 </w:t>
      </w:r>
      <w:r w:rsidR="00765171" w:rsidRPr="00C04B9E">
        <w:rPr>
          <w:rFonts w:asciiTheme="majorHAnsi" w:hAnsiTheme="majorHAnsi" w:cstheme="majorHAnsi"/>
          <w:sz w:val="26"/>
          <w:szCs w:val="26"/>
        </w:rPr>
        <w:t>và K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765171" w:rsidRPr="00C04B9E">
        <w:rPr>
          <w:rFonts w:asciiTheme="majorHAnsi" w:hAnsiTheme="majorHAnsi" w:cstheme="majorHAnsi"/>
          <w:sz w:val="26"/>
          <w:szCs w:val="26"/>
        </w:rPr>
        <w:t>Cr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765171" w:rsidRPr="00C04B9E">
        <w:rPr>
          <w:rFonts w:asciiTheme="majorHAnsi" w:hAnsiTheme="majorHAnsi" w:cstheme="majorHAnsi"/>
          <w:sz w:val="26"/>
          <w:szCs w:val="26"/>
        </w:rPr>
        <w:t>O</w:t>
      </w:r>
      <w:r w:rsidR="00765171" w:rsidRPr="00C04B9E">
        <w:rPr>
          <w:rFonts w:asciiTheme="majorHAnsi" w:hAnsiTheme="majorHAnsi" w:cstheme="majorHAnsi"/>
          <w:sz w:val="26"/>
          <w:szCs w:val="26"/>
          <w:vertAlign w:val="subscript"/>
        </w:rPr>
        <w:t>7</w:t>
      </w:r>
      <w:r w:rsidR="00765171" w:rsidRPr="00C04B9E">
        <w:rPr>
          <w:rFonts w:asciiTheme="majorHAnsi" w:hAnsiTheme="majorHAnsi" w:cstheme="majorHAnsi"/>
          <w:sz w:val="26"/>
          <w:szCs w:val="26"/>
        </w:rPr>
        <w:t>.</w:t>
      </w:r>
    </w:p>
    <w:p w14:paraId="70F7BDB0" w14:textId="5E176BE5" w:rsidR="00765171" w:rsidRPr="006776CF" w:rsidRDefault="006776CF" w:rsidP="006776CF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</w:rPr>
        <w:t>Cho phương trình phản ứng aAl + bH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20BED888" wp14:editId="5485957F">
            <wp:extent cx="390525" cy="20955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4B9E">
        <w:rPr>
          <w:rFonts w:asciiTheme="majorHAnsi" w:hAnsiTheme="majorHAnsi" w:cstheme="majorHAnsi"/>
          <w:sz w:val="26"/>
          <w:szCs w:val="26"/>
        </w:rPr>
        <w:t xml:space="preserve"> cAl(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dNO + e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. Tỉ lệ a: b là</w:t>
      </w:r>
    </w:p>
    <w:p w14:paraId="64DB81C3" w14:textId="674FE359" w:rsidR="00611968" w:rsidRPr="006776CF" w:rsidRDefault="00757981" w:rsidP="006776CF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6776CF" w:rsidRPr="006776CF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r w:rsidR="006776CF" w:rsidRPr="006776CF">
        <w:rPr>
          <w:rFonts w:asciiTheme="majorHAnsi" w:hAnsiTheme="majorHAnsi" w:cstheme="majorHAnsi"/>
          <w:sz w:val="26"/>
          <w:szCs w:val="26"/>
          <w:lang w:val="pt-BR"/>
        </w:rPr>
        <w:t>1: 3.</w:t>
      </w:r>
      <w:r w:rsidR="006776CF"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="006776CF" w:rsidRPr="006776CF">
        <w:rPr>
          <w:rFonts w:asciiTheme="majorHAnsi" w:hAnsiTheme="majorHAnsi" w:cstheme="majorHAnsi"/>
          <w:sz w:val="26"/>
          <w:szCs w:val="26"/>
          <w:lang w:val="pt-BR"/>
        </w:rPr>
        <w:t>2: 3.</w:t>
      </w:r>
      <w:r w:rsidR="006776CF"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C. </w:t>
      </w:r>
      <w:r w:rsidR="006776CF" w:rsidRPr="006776CF">
        <w:rPr>
          <w:rFonts w:asciiTheme="majorHAnsi" w:hAnsiTheme="majorHAnsi" w:cstheme="majorHAnsi"/>
          <w:sz w:val="26"/>
          <w:szCs w:val="26"/>
          <w:lang w:val="pt-BR"/>
        </w:rPr>
        <w:t>2: 5.</w:t>
      </w:r>
      <w:r w:rsidR="006776CF"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D. </w:t>
      </w:r>
      <w:r w:rsidR="006776CF" w:rsidRPr="006776CF">
        <w:rPr>
          <w:rFonts w:asciiTheme="majorHAnsi" w:hAnsiTheme="majorHAnsi" w:cstheme="majorHAnsi"/>
          <w:sz w:val="26"/>
          <w:szCs w:val="26"/>
          <w:lang w:val="pt-BR"/>
        </w:rPr>
        <w:t>1: 4.</w:t>
      </w:r>
      <w:r w:rsidR="006776CF">
        <w:rPr>
          <w:rFonts w:asciiTheme="majorHAnsi" w:hAnsiTheme="majorHAnsi" w:cstheme="majorHAnsi"/>
          <w:sz w:val="26"/>
          <w:szCs w:val="26"/>
          <w:lang w:val="vi-VN"/>
        </w:rPr>
        <w:t xml:space="preserve">  </w:t>
      </w:r>
    </w:p>
    <w:p w14:paraId="3790C249" w14:textId="31BF28A1" w:rsidR="00611968" w:rsidRPr="00694DA2" w:rsidRDefault="00694DA2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Ở điều kiện thích hợp xảy ra các phản ứng sau:</w:t>
      </w:r>
    </w:p>
    <w:p w14:paraId="05B6B735" w14:textId="3B1095FB" w:rsidR="00694DA2" w:rsidRPr="00C04B9E" w:rsidRDefault="00694DA2" w:rsidP="00694DA2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(a) 2C + Ca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 w14:anchorId="2CEA1A61">
          <v:shape id="_x0000_i1036" type="#_x0000_t75" alt="" style="width:32pt;height:17.5pt;mso-width-percent:0;mso-height-percent:0;mso-width-percent:0;mso-height-percent:0" o:ole="">
            <v:imagedata r:id="rId19" o:title=""/>
          </v:shape>
          <o:OLEObject Type="Embed" ProgID="Equation.DSMT4" ShapeID="_x0000_i1036" DrawAspect="Content" ObjectID="_1703600096" r:id="rId26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CaC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 xml:space="preserve">         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(b) C + 2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 w14:anchorId="2C02B84E">
          <v:shape id="_x0000_i1037" type="#_x0000_t75" alt="" style="width:32pt;height:17.5pt;mso-width-percent:0;mso-height-percent:0;mso-width-percent:0;mso-height-percent:0" o:ole="">
            <v:imagedata r:id="rId19" o:title=""/>
          </v:shape>
          <o:OLEObject Type="Embed" ProgID="Equation.DSMT4" ShapeID="_x0000_i1037" DrawAspect="Content" ObjectID="_1703600097" r:id="rId27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C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</w:p>
    <w:p w14:paraId="4AB2155B" w14:textId="0656993A" w:rsidR="00694DA2" w:rsidRDefault="00694DA2" w:rsidP="00694DA2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vertAlign w:val="subscript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(c) C + C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 w14:anchorId="7F656398">
          <v:shape id="_x0000_i1038" type="#_x0000_t75" alt="" style="width:32pt;height:17.5pt;mso-width-percent:0;mso-height-percent:0;mso-width-percent:0;mso-height-percent:0" o:ole="">
            <v:imagedata r:id="rId19" o:title=""/>
          </v:shape>
          <o:OLEObject Type="Embed" ProgID="Equation.DSMT4" ShapeID="_x0000_i1038" DrawAspect="Content" ObjectID="_1703600098" r:id="rId28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2CO 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</w:t>
      </w:r>
      <w:r w:rsidRPr="00C04B9E">
        <w:rPr>
          <w:rFonts w:asciiTheme="majorHAnsi" w:hAnsiTheme="majorHAnsi" w:cstheme="majorHAnsi"/>
          <w:sz w:val="26"/>
          <w:szCs w:val="26"/>
        </w:rPr>
        <w:t xml:space="preserve">(d) 3C + 4Al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 w14:anchorId="6FAAC78F">
          <v:shape id="_x0000_i1039" type="#_x0000_t75" alt="" style="width:32pt;height:17.5pt;mso-width-percent:0;mso-height-percent:0;mso-width-percent:0;mso-height-percent:0" o:ole="">
            <v:imagedata r:id="rId19" o:title=""/>
          </v:shape>
          <o:OLEObject Type="Embed" ProgID="Equation.DSMT4" ShapeID="_x0000_i1039" DrawAspect="Content" ObjectID="_1703600099" r:id="rId29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Al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C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</w:p>
    <w:p w14:paraId="6659E6F6" w14:textId="21FE4B81" w:rsidR="00694DA2" w:rsidRDefault="00694DA2" w:rsidP="00694DA2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Trong các phản ứng trên, tính khử của cacbon thể hiện ở phản ứng</w:t>
      </w:r>
    </w:p>
    <w:p w14:paraId="53CBF34B" w14:textId="186B6DDA" w:rsidR="0028293A" w:rsidRPr="0028293A" w:rsidRDefault="00757981" w:rsidP="0028293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="0028293A" w:rsidRPr="00C04B9E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="0005463A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05463A" w:rsidRPr="00C04B9E">
        <w:rPr>
          <w:rFonts w:asciiTheme="majorHAnsi" w:hAnsiTheme="majorHAnsi" w:cstheme="majorHAnsi"/>
          <w:sz w:val="26"/>
          <w:szCs w:val="26"/>
        </w:rPr>
        <w:t>(b)</w: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="0028293A"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="0005463A" w:rsidRPr="00C04B9E">
        <w:rPr>
          <w:rFonts w:asciiTheme="majorHAnsi" w:hAnsiTheme="majorHAnsi" w:cstheme="majorHAnsi"/>
          <w:sz w:val="26"/>
          <w:szCs w:val="26"/>
        </w:rPr>
        <w:t>(c)</w: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="0028293A" w:rsidRPr="00C04B9E">
        <w:rPr>
          <w:rFonts w:asciiTheme="majorHAnsi" w:hAnsiTheme="majorHAnsi" w:cstheme="majorHAnsi"/>
          <w:sz w:val="26"/>
          <w:szCs w:val="26"/>
        </w:rPr>
        <w:t xml:space="preserve"> (a)</w: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="0028293A" w:rsidRPr="00C04B9E">
        <w:rPr>
          <w:rFonts w:asciiTheme="majorHAnsi" w:hAnsiTheme="majorHAnsi" w:cstheme="majorHAnsi"/>
          <w:sz w:val="26"/>
          <w:szCs w:val="26"/>
        </w:rPr>
        <w:t xml:space="preserve"> (d)</w:t>
      </w:r>
    </w:p>
    <w:p w14:paraId="38E52BDC" w14:textId="199821AA" w:rsidR="00436378" w:rsidRPr="0028293A" w:rsidRDefault="0028293A" w:rsidP="008D4FC7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8293A">
        <w:rPr>
          <w:rFonts w:asciiTheme="majorHAnsi" w:hAnsiTheme="majorHAnsi" w:cstheme="majorHAnsi"/>
          <w:sz w:val="26"/>
          <w:szCs w:val="26"/>
          <w:lang w:val="vi-VN"/>
        </w:rPr>
        <w:t xml:space="preserve">Phản ứng nào dưới đây </w:t>
      </w:r>
      <w:r w:rsidRPr="0028293A">
        <w:rPr>
          <w:rFonts w:asciiTheme="majorHAnsi" w:hAnsiTheme="majorHAnsi" w:cstheme="majorHAnsi"/>
          <w:b/>
          <w:sz w:val="26"/>
          <w:szCs w:val="26"/>
          <w:lang w:val="vi-VN"/>
        </w:rPr>
        <w:t>không</w:t>
      </w:r>
      <w:r w:rsidRPr="0028293A">
        <w:rPr>
          <w:rFonts w:asciiTheme="majorHAnsi" w:hAnsiTheme="majorHAnsi" w:cstheme="majorHAnsi"/>
          <w:sz w:val="26"/>
          <w:szCs w:val="26"/>
          <w:lang w:val="vi-VN"/>
        </w:rPr>
        <w:t xml:space="preserve"> phải phản ứng oxi hoá - khử</w:t>
      </w:r>
    </w:p>
    <w:p w14:paraId="275AC4DC" w14:textId="4CA24DAC" w:rsidR="0028293A" w:rsidRPr="00C04B9E" w:rsidRDefault="00757981" w:rsidP="0028293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="0028293A" w:rsidRPr="00C04B9E">
        <w:rPr>
          <w:rFonts w:asciiTheme="majorHAnsi" w:hAnsiTheme="majorHAnsi" w:cstheme="majorHAnsi"/>
          <w:noProof/>
          <w:sz w:val="26"/>
          <w:szCs w:val="26"/>
        </w:rPr>
        <w:object w:dxaOrig="2460" w:dyaOrig="499" w14:anchorId="430E6F0B">
          <v:shape id="_x0000_i1040" type="#_x0000_t75" alt="" style="width:123pt;height:25pt;mso-width-percent:0;mso-height-percent:0;mso-width-percent:0;mso-height-percent:0" o:ole="">
            <v:imagedata r:id="rId30" o:title=""/>
          </v:shape>
          <o:OLEObject Type="Embed" ProgID="Equation.DSMT4" ShapeID="_x0000_i1040" DrawAspect="Content" ObjectID="_1703600100" r:id="rId31"/>
        </w:objec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ab/>
      </w:r>
    </w:p>
    <w:p w14:paraId="603EF62D" w14:textId="098AA085" w:rsidR="0028293A" w:rsidRPr="00C04B9E" w:rsidRDefault="00757981" w:rsidP="0028293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>B.</w:t>
      </w:r>
      <w:r w:rsidR="0028293A"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="0028293A" w:rsidRPr="00C04B9E">
        <w:rPr>
          <w:rFonts w:asciiTheme="majorHAnsi" w:hAnsiTheme="majorHAnsi" w:cstheme="majorHAnsi"/>
          <w:noProof/>
          <w:sz w:val="26"/>
          <w:szCs w:val="26"/>
        </w:rPr>
        <w:object w:dxaOrig="2580" w:dyaOrig="499" w14:anchorId="1BC6BF48">
          <v:shape id="_x0000_i1041" type="#_x0000_t75" alt="" style="width:130pt;height:25pt;mso-width-percent:0;mso-height-percent:0;mso-width-percent:0;mso-height-percent:0" o:ole="">
            <v:imagedata r:id="rId32" o:title=""/>
          </v:shape>
          <o:OLEObject Type="Embed" ProgID="Equation.DSMT4" ShapeID="_x0000_i1041" DrawAspect="Content" ObjectID="_1703600101" r:id="rId33"/>
        </w:object>
      </w:r>
    </w:p>
    <w:p w14:paraId="6A76F669" w14:textId="263CCA69" w:rsidR="0028293A" w:rsidRPr="00C04B9E" w:rsidRDefault="00757981" w:rsidP="0028293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="0028293A"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="0028293A" w:rsidRPr="00C04B9E">
        <w:rPr>
          <w:rFonts w:asciiTheme="majorHAnsi" w:hAnsiTheme="majorHAnsi" w:cstheme="majorHAnsi"/>
          <w:noProof/>
          <w:sz w:val="26"/>
          <w:szCs w:val="26"/>
        </w:rPr>
        <w:object w:dxaOrig="3600" w:dyaOrig="360" w14:anchorId="32A4EF2B">
          <v:shape id="_x0000_i1042" type="#_x0000_t75" alt="" style="width:180.5pt;height:19pt;mso-width-percent:0;mso-height-percent:0;mso-width-percent:0;mso-height-percent:0" o:ole="">
            <v:imagedata r:id="rId34" o:title=""/>
          </v:shape>
          <o:OLEObject Type="Embed" ProgID="Equation.DSMT4" ShapeID="_x0000_i1042" DrawAspect="Content" ObjectID="_1703600102" r:id="rId35"/>
        </w:objec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ab/>
      </w:r>
    </w:p>
    <w:p w14:paraId="70D800B8" w14:textId="052DEB8D" w:rsidR="0028293A" w:rsidRDefault="00757981" w:rsidP="0028293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="0028293A" w:rsidRPr="00C04B9E">
        <w:rPr>
          <w:rFonts w:asciiTheme="majorHAnsi" w:hAnsiTheme="majorHAnsi" w:cstheme="majorHAnsi"/>
          <w:sz w:val="26"/>
          <w:szCs w:val="26"/>
        </w:rPr>
        <w:t>4Fe(OH)</w:t>
      </w:r>
      <w:r w:rsidR="0028293A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28293A" w:rsidRPr="00C04B9E">
        <w:rPr>
          <w:rFonts w:asciiTheme="majorHAnsi" w:hAnsiTheme="majorHAnsi" w:cstheme="majorHAnsi"/>
          <w:sz w:val="26"/>
          <w:szCs w:val="26"/>
        </w:rPr>
        <w:t xml:space="preserve"> + O</w:t>
      </w:r>
      <w:r w:rsidR="0028293A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28293A" w:rsidRPr="00C04B9E">
        <w:rPr>
          <w:rFonts w:asciiTheme="majorHAnsi" w:hAnsiTheme="majorHAnsi" w:cstheme="majorHAnsi"/>
          <w:noProof/>
          <w:position w:val="-6"/>
          <w:sz w:val="26"/>
          <w:szCs w:val="26"/>
        </w:rPr>
        <w:object w:dxaOrig="680" w:dyaOrig="360" w14:anchorId="7C781F6E">
          <v:shape id="_x0000_i1043" type="#_x0000_t75" alt="" style="width:34.5pt;height:19pt;mso-width-percent:0;mso-height-percent:0;mso-width-percent:0;mso-height-percent:0" o:ole="">
            <v:imagedata r:id="rId36" o:title=""/>
          </v:shape>
          <o:OLEObject Type="Embed" ProgID="Equation.DSMT4" ShapeID="_x0000_i1043" DrawAspect="Content" ObjectID="_1703600103" r:id="rId37"/>
        </w:object>
      </w:r>
      <w:r w:rsidR="0028293A" w:rsidRPr="00C04B9E">
        <w:rPr>
          <w:rFonts w:asciiTheme="majorHAnsi" w:hAnsiTheme="majorHAnsi" w:cstheme="majorHAnsi"/>
          <w:sz w:val="26"/>
          <w:szCs w:val="26"/>
        </w:rPr>
        <w:t xml:space="preserve"> 2Fe</w:t>
      </w:r>
      <w:r w:rsidR="0028293A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28293A" w:rsidRPr="00C04B9E">
        <w:rPr>
          <w:rFonts w:asciiTheme="majorHAnsi" w:hAnsiTheme="majorHAnsi" w:cstheme="majorHAnsi"/>
          <w:sz w:val="26"/>
          <w:szCs w:val="26"/>
        </w:rPr>
        <w:t>O</w:t>
      </w:r>
      <w:r w:rsidR="0028293A"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="0028293A" w:rsidRPr="00C04B9E">
        <w:rPr>
          <w:rFonts w:asciiTheme="majorHAnsi" w:hAnsiTheme="majorHAnsi" w:cstheme="majorHAnsi"/>
          <w:sz w:val="26"/>
          <w:szCs w:val="26"/>
        </w:rPr>
        <w:t xml:space="preserve"> + 4H</w:t>
      </w:r>
      <w:r w:rsidR="0028293A"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28293A" w:rsidRPr="00C04B9E">
        <w:rPr>
          <w:rFonts w:asciiTheme="majorHAnsi" w:hAnsiTheme="majorHAnsi" w:cstheme="majorHAnsi"/>
          <w:sz w:val="26"/>
          <w:szCs w:val="26"/>
        </w:rPr>
        <w:t>O</w:t>
      </w:r>
      <w:r w:rsidR="0028293A" w:rsidRPr="00C04B9E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28293A" w:rsidRPr="00C04B9E">
        <w:rPr>
          <w:rFonts w:asciiTheme="majorHAnsi" w:hAnsiTheme="majorHAnsi" w:cstheme="majorHAnsi"/>
          <w:sz w:val="26"/>
          <w:szCs w:val="26"/>
        </w:rPr>
        <w:t xml:space="preserve"> </w:t>
      </w:r>
    </w:p>
    <w:p w14:paraId="737DCCAE" w14:textId="77777777" w:rsidR="008D4FC7" w:rsidRDefault="008D4FC7" w:rsidP="008D4FC7">
      <w:pPr>
        <w:spacing w:before="120" w:after="120" w:line="288" w:lineRule="auto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</w:p>
    <w:p w14:paraId="3B404677" w14:textId="7C88C869" w:rsidR="00611968" w:rsidRPr="008D4FC7" w:rsidRDefault="00611968" w:rsidP="008D4FC7">
      <w:pPr>
        <w:spacing w:before="120" w:after="120" w:line="288" w:lineRule="auto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8D4FC7">
        <w:rPr>
          <w:rFonts w:ascii="Times New Roman" w:eastAsia="Arial" w:hAnsi="Times New Roman" w:cs="Times New Roman"/>
          <w:sz w:val="26"/>
          <w:szCs w:val="26"/>
          <w:lang w:val="vi-VN"/>
        </w:rPr>
        <w:t>Cho NTK củ</w:t>
      </w:r>
      <w:r w:rsidR="00BA5213">
        <w:rPr>
          <w:rFonts w:ascii="Times New Roman" w:eastAsia="Arial" w:hAnsi="Times New Roman" w:cs="Times New Roman"/>
          <w:sz w:val="26"/>
          <w:szCs w:val="26"/>
          <w:lang w:val="vi-VN"/>
        </w:rPr>
        <w:t>a</w:t>
      </w:r>
      <w:r w:rsidRPr="008D4FC7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guyên tố: Ca=40</w:t>
      </w:r>
    </w:p>
    <w:p w14:paraId="2BDC2A09" w14:textId="77777777" w:rsidR="00AD6C8F" w:rsidRPr="00FB7EF4" w:rsidRDefault="00611968" w:rsidP="00FB7EF4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………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..........</w:t>
      </w: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Hết……………….</w:t>
      </w:r>
    </w:p>
    <w:sectPr w:rsidR="00AD6C8F" w:rsidRPr="00FB7EF4" w:rsidSect="00B602FD">
      <w:pgSz w:w="11907" w:h="16840" w:code="9"/>
      <w:pgMar w:top="1418" w:right="851" w:bottom="141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082251"/>
    <w:multiLevelType w:val="hybridMultilevel"/>
    <w:tmpl w:val="54744DCE"/>
    <w:lvl w:ilvl="0" w:tplc="53F42C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11968"/>
    <w:rsid w:val="0005463A"/>
    <w:rsid w:val="00062894"/>
    <w:rsid w:val="00065798"/>
    <w:rsid w:val="00072AD6"/>
    <w:rsid w:val="00185783"/>
    <w:rsid w:val="00195977"/>
    <w:rsid w:val="002672FD"/>
    <w:rsid w:val="0028293A"/>
    <w:rsid w:val="002D0E53"/>
    <w:rsid w:val="002D4C08"/>
    <w:rsid w:val="00314A62"/>
    <w:rsid w:val="00422EE5"/>
    <w:rsid w:val="00436378"/>
    <w:rsid w:val="004B1483"/>
    <w:rsid w:val="004B4F8F"/>
    <w:rsid w:val="004C5E61"/>
    <w:rsid w:val="0052667D"/>
    <w:rsid w:val="005F55D4"/>
    <w:rsid w:val="00611968"/>
    <w:rsid w:val="0065073B"/>
    <w:rsid w:val="006776CF"/>
    <w:rsid w:val="00694DA2"/>
    <w:rsid w:val="006B6B2D"/>
    <w:rsid w:val="00741A86"/>
    <w:rsid w:val="00757981"/>
    <w:rsid w:val="00765171"/>
    <w:rsid w:val="00810C1B"/>
    <w:rsid w:val="008B75C9"/>
    <w:rsid w:val="008D4FC7"/>
    <w:rsid w:val="00936135"/>
    <w:rsid w:val="00AB2400"/>
    <w:rsid w:val="00AD6C8F"/>
    <w:rsid w:val="00B24186"/>
    <w:rsid w:val="00B407ED"/>
    <w:rsid w:val="00B4250F"/>
    <w:rsid w:val="00B46B0C"/>
    <w:rsid w:val="00BA5213"/>
    <w:rsid w:val="00C20CD9"/>
    <w:rsid w:val="00C6744E"/>
    <w:rsid w:val="00C73854"/>
    <w:rsid w:val="00C957C4"/>
    <w:rsid w:val="00E61F6C"/>
    <w:rsid w:val="00F0442D"/>
    <w:rsid w:val="00F467BA"/>
    <w:rsid w:val="00F817F5"/>
    <w:rsid w:val="00FB7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64624D"/>
  <w15:docId w15:val="{464FC82E-6FAA-45C3-A7BE-9E9380FCC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11968"/>
    <w:pPr>
      <w:jc w:val="left"/>
    </w:pPr>
    <w:rPr>
      <w:rFonts w:asciiTheme="minorHAnsi" w:hAnsiTheme="minorHAnsi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11968"/>
    <w:pPr>
      <w:spacing w:after="0" w:line="240" w:lineRule="auto"/>
      <w:jc w:val="left"/>
    </w:pPr>
    <w:rPr>
      <w:rFonts w:eastAsia="Calibri" w:cs="Times New Roman"/>
      <w:sz w:val="26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611968"/>
    <w:pPr>
      <w:ind w:left="720"/>
      <w:contextualSpacing/>
    </w:pPr>
  </w:style>
  <w:style w:type="paragraph" w:styleId="BodyText">
    <w:name w:val="Body Text"/>
    <w:basedOn w:val="Normal"/>
    <w:link w:val="BodyTextChar"/>
    <w:rsid w:val="00611968"/>
    <w:pPr>
      <w:spacing w:after="0" w:line="360" w:lineRule="auto"/>
      <w:jc w:val="both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611968"/>
    <w:rPr>
      <w:rFonts w:ascii=".VnTime" w:eastAsia="Times New Roman" w:hAnsi=".VnTime" w:cs="Times New Roman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6119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locked/>
    <w:rsid w:val="0052667D"/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76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76CF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1052</Words>
  <Characters>5999</Characters>
  <DocSecurity>0</DocSecurity>
  <Lines>49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12T08:52:00Z</dcterms:created>
  <dcterms:modified xsi:type="dcterms:W3CDTF">2022-01-13T10:28:00Z</dcterms:modified>
</cp:coreProperties>
</file>